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D54630" w14:textId="77777777" w:rsidR="009F14AD" w:rsidRPr="00961509" w:rsidRDefault="009F14AD" w:rsidP="009F14AD">
      <w:pPr>
        <w:spacing w:before="60" w:after="60"/>
      </w:pPr>
      <w:bookmarkStart w:id="0" w:name="_GoBack"/>
      <w:bookmarkEnd w:id="0"/>
      <w:r w:rsidRPr="00961509">
        <w:rPr>
          <w:b/>
        </w:rPr>
        <w:t xml:space="preserve">Câu 1: </w:t>
      </w:r>
      <w:r w:rsidRPr="00961509">
        <w:rPr>
          <w:lang w:val="vi-VN"/>
        </w:rPr>
        <w:t>Công suất điện cho biết:</w:t>
      </w:r>
    </w:p>
    <w:p w14:paraId="0CF260C7" w14:textId="77777777" w:rsidR="009F14AD" w:rsidRPr="00961509" w:rsidRDefault="009F14AD" w:rsidP="009F14AD">
      <w:pPr>
        <w:tabs>
          <w:tab w:val="left" w:pos="200"/>
        </w:tabs>
      </w:pPr>
      <w:r w:rsidRPr="00961509">
        <w:tab/>
      </w:r>
      <w:r w:rsidRPr="00961509">
        <w:rPr>
          <w:b/>
        </w:rPr>
        <w:t xml:space="preserve">A. </w:t>
      </w:r>
      <w:r w:rsidRPr="00961509">
        <w:rPr>
          <w:lang w:val="vi-VN"/>
        </w:rPr>
        <w:t>lượng điện năng sử dụng trong một đơn vị thời gian.</w:t>
      </w:r>
    </w:p>
    <w:p w14:paraId="497774C1" w14:textId="77777777" w:rsidR="009F14AD" w:rsidRPr="00961509" w:rsidRDefault="009F14AD" w:rsidP="009F14AD">
      <w:pPr>
        <w:tabs>
          <w:tab w:val="left" w:pos="200"/>
        </w:tabs>
      </w:pPr>
      <w:r w:rsidRPr="00961509">
        <w:tab/>
      </w:r>
      <w:r w:rsidRPr="00961509">
        <w:rPr>
          <w:b/>
        </w:rPr>
        <w:t xml:space="preserve">B. </w:t>
      </w:r>
      <w:r w:rsidRPr="00961509">
        <w:rPr>
          <w:lang w:val="vi-VN"/>
        </w:rPr>
        <w:t>khả năng thực hiện công của dòng điện.</w:t>
      </w:r>
    </w:p>
    <w:p w14:paraId="06C6EE60" w14:textId="77777777" w:rsidR="009F14AD" w:rsidRPr="00961509" w:rsidRDefault="009F14AD" w:rsidP="009F14AD">
      <w:pPr>
        <w:tabs>
          <w:tab w:val="left" w:pos="200"/>
        </w:tabs>
      </w:pPr>
      <w:r w:rsidRPr="00961509">
        <w:tab/>
      </w:r>
      <w:r w:rsidRPr="00961509">
        <w:rPr>
          <w:b/>
        </w:rPr>
        <w:t xml:space="preserve">C. </w:t>
      </w:r>
      <w:r w:rsidRPr="00961509">
        <w:rPr>
          <w:lang w:val="vi-VN"/>
        </w:rPr>
        <w:t>năng lượng của dòng điện.</w:t>
      </w:r>
    </w:p>
    <w:p w14:paraId="18B39FAF" w14:textId="77777777" w:rsidR="009F14AD" w:rsidRPr="00961509" w:rsidRDefault="009F14AD" w:rsidP="009F14AD">
      <w:pPr>
        <w:tabs>
          <w:tab w:val="left" w:pos="200"/>
        </w:tabs>
      </w:pPr>
      <w:r w:rsidRPr="00961509">
        <w:tab/>
      </w:r>
      <w:r w:rsidRPr="00961509">
        <w:rPr>
          <w:b/>
        </w:rPr>
        <w:t xml:space="preserve">D. </w:t>
      </w:r>
      <w:r w:rsidRPr="00961509">
        <w:rPr>
          <w:lang w:val="vi-VN"/>
        </w:rPr>
        <w:t>mức độ mạnh, yếu của dòng điện.</w:t>
      </w:r>
    </w:p>
    <w:p w14:paraId="3E01C900" w14:textId="77777777" w:rsidR="009F14AD" w:rsidRPr="00961509" w:rsidRDefault="009F14AD" w:rsidP="009F14AD">
      <w:pPr>
        <w:spacing w:before="60" w:after="60"/>
      </w:pPr>
      <w:r w:rsidRPr="00961509">
        <w:rPr>
          <w:b/>
        </w:rPr>
        <w:t xml:space="preserve">Câu 2: </w:t>
      </w:r>
      <w:r w:rsidRPr="00961509">
        <w:rPr>
          <w:lang w:val="pt-BR"/>
        </w:rPr>
        <w:t>Hai điện trở R</w:t>
      </w:r>
      <w:r w:rsidRPr="00961509">
        <w:rPr>
          <w:vertAlign w:val="subscript"/>
          <w:lang w:val="pt-BR"/>
        </w:rPr>
        <w:t>1</w:t>
      </w:r>
      <w:r w:rsidRPr="00961509">
        <w:rPr>
          <w:lang w:val="pt-BR"/>
        </w:rPr>
        <w:t xml:space="preserve"> = 2</w:t>
      </w:r>
      <w:r w:rsidRPr="00961509">
        <w:t>Ω</w:t>
      </w:r>
      <w:r w:rsidRPr="00961509">
        <w:rPr>
          <w:lang w:val="pt-BR"/>
        </w:rPr>
        <w:t xml:space="preserve"> và R</w:t>
      </w:r>
      <w:r w:rsidRPr="00961509">
        <w:rPr>
          <w:vertAlign w:val="subscript"/>
          <w:lang w:val="pt-BR"/>
        </w:rPr>
        <w:t>2</w:t>
      </w:r>
      <w:r w:rsidRPr="00961509">
        <w:rPr>
          <w:lang w:val="pt-BR"/>
        </w:rPr>
        <w:t xml:space="preserve"> = 3</w:t>
      </w:r>
      <w:r w:rsidRPr="00961509">
        <w:t>Ω</w:t>
      </w:r>
      <w:r w:rsidRPr="00961509">
        <w:rPr>
          <w:lang w:val="pt-BR"/>
        </w:rPr>
        <w:t xml:space="preserve"> được mắc nối tiếp vào một mạch điện có hiệu điện thế không đổi, cường độ dòng điện trong mạch có giá trị là 1A. Nếu thay hai điện trở trên bằng 1 điện trở duy nhất R = 5 </w:t>
      </w:r>
      <w:r w:rsidRPr="00961509">
        <w:t>Ω</w:t>
      </w:r>
      <w:r w:rsidRPr="00961509">
        <w:rPr>
          <w:lang w:val="pt-BR"/>
        </w:rPr>
        <w:t xml:space="preserve"> thì cường độ dòng điện lúc này bằng bao nhiêu?</w:t>
      </w:r>
    </w:p>
    <w:p w14:paraId="6588E954" w14:textId="77777777" w:rsidR="009F14AD" w:rsidRPr="00961509" w:rsidRDefault="009F14AD" w:rsidP="009F14AD">
      <w:pPr>
        <w:tabs>
          <w:tab w:val="left" w:pos="200"/>
          <w:tab w:val="left" w:pos="2700"/>
          <w:tab w:val="left" w:pos="5200"/>
          <w:tab w:val="left" w:pos="7700"/>
        </w:tabs>
      </w:pPr>
      <w:r w:rsidRPr="00961509">
        <w:tab/>
      </w:r>
      <w:r w:rsidRPr="00961509">
        <w:rPr>
          <w:b/>
        </w:rPr>
        <w:t xml:space="preserve">A. </w:t>
      </w:r>
      <w:r w:rsidRPr="00961509">
        <w:rPr>
          <w:lang w:val="pt-BR"/>
        </w:rPr>
        <w:t>1 A.</w:t>
      </w:r>
      <w:r w:rsidRPr="00961509">
        <w:tab/>
      </w:r>
      <w:r w:rsidRPr="00961509">
        <w:rPr>
          <w:b/>
        </w:rPr>
        <w:t xml:space="preserve">B. </w:t>
      </w:r>
      <w:r w:rsidRPr="00961509">
        <w:rPr>
          <w:lang w:val="pt-BR"/>
        </w:rPr>
        <w:t>0,5 A.</w:t>
      </w:r>
      <w:r w:rsidRPr="00961509">
        <w:tab/>
      </w:r>
      <w:r w:rsidRPr="00961509">
        <w:rPr>
          <w:b/>
        </w:rPr>
        <w:t xml:space="preserve">C. </w:t>
      </w:r>
      <w:r w:rsidRPr="00961509">
        <w:rPr>
          <w:lang w:val="pt-BR"/>
        </w:rPr>
        <w:t>0,25 A.</w:t>
      </w:r>
      <w:r w:rsidRPr="00961509">
        <w:tab/>
      </w:r>
      <w:r w:rsidRPr="00961509">
        <w:rPr>
          <w:b/>
        </w:rPr>
        <w:t xml:space="preserve">D. </w:t>
      </w:r>
      <w:r w:rsidRPr="00961509">
        <w:rPr>
          <w:lang w:val="pt-BR"/>
        </w:rPr>
        <w:t>0,1 A.</w:t>
      </w:r>
    </w:p>
    <w:p w14:paraId="506C1DAC" w14:textId="77777777" w:rsidR="009F14AD" w:rsidRPr="00961509" w:rsidRDefault="009F14AD" w:rsidP="009F14AD">
      <w:pPr>
        <w:spacing w:before="60" w:after="60"/>
      </w:pPr>
      <w:r w:rsidRPr="00961509">
        <w:rPr>
          <w:b/>
        </w:rPr>
        <w:t xml:space="preserve">Câu 3: </w:t>
      </w:r>
      <w:r w:rsidRPr="00961509">
        <w:rPr>
          <w:lang w:val="nl-NL"/>
        </w:rPr>
        <w:t>Định luật Jun-Lenxơ cho biết điện năng biến đổi thành:</w:t>
      </w:r>
    </w:p>
    <w:p w14:paraId="5EBB2760" w14:textId="77777777" w:rsidR="009F14AD" w:rsidRPr="00961509" w:rsidRDefault="009F14AD" w:rsidP="009F14AD">
      <w:pPr>
        <w:tabs>
          <w:tab w:val="left" w:pos="200"/>
          <w:tab w:val="left" w:pos="5200"/>
        </w:tabs>
      </w:pPr>
      <w:r w:rsidRPr="00961509">
        <w:tab/>
      </w:r>
      <w:r w:rsidRPr="00961509">
        <w:rPr>
          <w:b/>
        </w:rPr>
        <w:t xml:space="preserve">A. </w:t>
      </w:r>
      <w:r w:rsidRPr="00961509">
        <w:rPr>
          <w:lang w:val="nl-NL"/>
        </w:rPr>
        <w:t>năng lượng ánh sáng.</w:t>
      </w:r>
      <w:r w:rsidRPr="00961509">
        <w:rPr>
          <w:lang w:val="vi-VN"/>
        </w:rPr>
        <w:t xml:space="preserve">   </w:t>
      </w:r>
      <w:r w:rsidRPr="00961509">
        <w:rPr>
          <w:b/>
        </w:rPr>
        <w:t xml:space="preserve"> B. </w:t>
      </w:r>
      <w:r w:rsidRPr="00961509">
        <w:rPr>
          <w:lang w:val="nl-NL"/>
        </w:rPr>
        <w:t>hóa năng.</w:t>
      </w:r>
      <w:r w:rsidRPr="00961509">
        <w:t xml:space="preserve"> </w:t>
      </w:r>
      <w:r w:rsidRPr="00961509">
        <w:rPr>
          <w:lang w:val="vi-VN"/>
        </w:rPr>
        <w:t xml:space="preserve">            </w:t>
      </w:r>
      <w:r w:rsidRPr="00961509">
        <w:rPr>
          <w:b/>
        </w:rPr>
        <w:t xml:space="preserve">C. </w:t>
      </w:r>
      <w:r w:rsidRPr="00961509">
        <w:rPr>
          <w:lang w:val="nl-NL"/>
        </w:rPr>
        <w:t>cơ năng.</w:t>
      </w:r>
      <w:r w:rsidRPr="00961509">
        <w:tab/>
      </w:r>
      <w:r w:rsidRPr="00961509">
        <w:rPr>
          <w:b/>
        </w:rPr>
        <w:t xml:space="preserve">D. </w:t>
      </w:r>
      <w:r w:rsidRPr="00961509">
        <w:rPr>
          <w:lang w:val="nl-NL"/>
        </w:rPr>
        <w:t>nhiệt năng.</w:t>
      </w:r>
    </w:p>
    <w:p w14:paraId="4CE26A30" w14:textId="77777777" w:rsidR="009F14AD" w:rsidRPr="00961509" w:rsidRDefault="009F14AD" w:rsidP="009F14AD">
      <w:pPr>
        <w:spacing w:before="60"/>
      </w:pPr>
      <w:r w:rsidRPr="00961509">
        <w:rPr>
          <w:b/>
        </w:rPr>
        <w:t xml:space="preserve">Câu 4: </w:t>
      </w:r>
      <w:bookmarkStart w:id="1" w:name="_Hlk58842626"/>
      <w:r w:rsidRPr="00961509">
        <w:t>Khi đặt một hiệu điện thế U vào hai đầu một điện trở R thì dòng điện chạy qua nó có cường độ I. Hệ thức nào dưới đây là hệ thức của định luật Ôm?</w:t>
      </w:r>
    </w:p>
    <w:tbl>
      <w:tblPr>
        <w:tblW w:w="0" w:type="auto"/>
        <w:tblLook w:val="04A0" w:firstRow="1" w:lastRow="0" w:firstColumn="1" w:lastColumn="0" w:noHBand="0" w:noVBand="1"/>
      </w:tblPr>
      <w:tblGrid>
        <w:gridCol w:w="2394"/>
        <w:gridCol w:w="2394"/>
        <w:gridCol w:w="2394"/>
        <w:gridCol w:w="2394"/>
      </w:tblGrid>
      <w:tr w:rsidR="009F14AD" w:rsidRPr="00961509" w14:paraId="19B0FD56" w14:textId="77777777" w:rsidTr="00CC0304">
        <w:trPr>
          <w:trHeight w:val="354"/>
        </w:trPr>
        <w:tc>
          <w:tcPr>
            <w:tcW w:w="2487" w:type="dxa"/>
            <w:shd w:val="clear" w:color="auto" w:fill="auto"/>
          </w:tcPr>
          <w:p w14:paraId="251084E3" w14:textId="77777777" w:rsidR="009F14AD" w:rsidRPr="00961509" w:rsidRDefault="009F14AD" w:rsidP="00CC0304">
            <w:r w:rsidRPr="00961509">
              <w:rPr>
                <w:b/>
                <w:bCs/>
              </w:rPr>
              <w:t>A</w:t>
            </w:r>
            <w:r w:rsidRPr="00961509">
              <w:rPr>
                <w:b/>
                <w:bCs/>
                <w:lang w:val="vi-VN"/>
              </w:rPr>
              <w:t>.</w:t>
            </w:r>
            <w:r w:rsidRPr="00961509">
              <w:t xml:space="preserve"> U=I.R</w:t>
            </w:r>
          </w:p>
        </w:tc>
        <w:tc>
          <w:tcPr>
            <w:tcW w:w="2488" w:type="dxa"/>
            <w:shd w:val="clear" w:color="auto" w:fill="auto"/>
          </w:tcPr>
          <w:p w14:paraId="05C6BCF4" w14:textId="77777777" w:rsidR="009F14AD" w:rsidRPr="00961509" w:rsidRDefault="009F14AD" w:rsidP="00CC0304">
            <w:r w:rsidRPr="00961509">
              <w:rPr>
                <w:b/>
                <w:bCs/>
              </w:rPr>
              <w:t>B.</w:t>
            </w:r>
            <w:r w:rsidRPr="00961509">
              <w:t xml:space="preserve"> I=P/U</w:t>
            </w:r>
          </w:p>
        </w:tc>
        <w:tc>
          <w:tcPr>
            <w:tcW w:w="2487" w:type="dxa"/>
            <w:shd w:val="clear" w:color="auto" w:fill="auto"/>
          </w:tcPr>
          <w:p w14:paraId="344B90DE" w14:textId="77777777" w:rsidR="009F14AD" w:rsidRPr="00961509" w:rsidRDefault="009F14AD" w:rsidP="00CC0304">
            <w:r w:rsidRPr="00961509">
              <w:rPr>
                <w:b/>
                <w:bCs/>
              </w:rPr>
              <w:t>C.</w:t>
            </w:r>
            <w:r w:rsidRPr="00961509">
              <w:t xml:space="preserve"> I=U/R </w:t>
            </w:r>
          </w:p>
        </w:tc>
        <w:tc>
          <w:tcPr>
            <w:tcW w:w="2487" w:type="dxa"/>
            <w:shd w:val="clear" w:color="auto" w:fill="auto"/>
          </w:tcPr>
          <w:p w14:paraId="52015F47" w14:textId="77777777" w:rsidR="009F14AD" w:rsidRPr="00961509" w:rsidRDefault="009F14AD" w:rsidP="00CC0304">
            <w:r w:rsidRPr="00961509">
              <w:rPr>
                <w:b/>
                <w:bCs/>
                <w:position w:val="-28"/>
              </w:rPr>
              <w:t>D.</w:t>
            </w:r>
            <w:r w:rsidRPr="00961509">
              <w:rPr>
                <w:position w:val="-28"/>
              </w:rPr>
              <w:t xml:space="preserve"> R=U/I</w:t>
            </w:r>
          </w:p>
        </w:tc>
      </w:tr>
    </w:tbl>
    <w:bookmarkEnd w:id="1"/>
    <w:p w14:paraId="35F39E37" w14:textId="77777777" w:rsidR="009F14AD" w:rsidRPr="00961509" w:rsidRDefault="009F14AD" w:rsidP="009F14AD">
      <w:pPr>
        <w:spacing w:before="60" w:after="60"/>
      </w:pPr>
      <w:r w:rsidRPr="00961509">
        <w:rPr>
          <w:b/>
        </w:rPr>
        <w:t xml:space="preserve">Câu 5: </w:t>
      </w:r>
      <w:r w:rsidRPr="00961509">
        <w:rPr>
          <w:lang w:val="vi-VN"/>
        </w:rPr>
        <w:t>Khi chiều dài của dây dẫn đồng chất có tiết diện đều giảm đi 6 lần thì điện trở của nó</w:t>
      </w:r>
    </w:p>
    <w:p w14:paraId="5E0972E1" w14:textId="77777777" w:rsidR="009F14AD" w:rsidRPr="00961509" w:rsidRDefault="009F14AD" w:rsidP="009F14AD">
      <w:pPr>
        <w:tabs>
          <w:tab w:val="left" w:pos="200"/>
          <w:tab w:val="left" w:pos="2700"/>
          <w:tab w:val="left" w:pos="5200"/>
          <w:tab w:val="left" w:pos="7700"/>
        </w:tabs>
      </w:pPr>
      <w:r w:rsidRPr="00961509">
        <w:tab/>
      </w:r>
      <w:r w:rsidRPr="00961509">
        <w:rPr>
          <w:b/>
        </w:rPr>
        <w:t xml:space="preserve">A. </w:t>
      </w:r>
      <w:r w:rsidRPr="00961509">
        <w:rPr>
          <w:lang w:val="vi-VN"/>
        </w:rPr>
        <w:t>tăng 3 lần</w:t>
      </w:r>
      <w:r w:rsidRPr="00961509">
        <w:tab/>
      </w:r>
      <w:r w:rsidRPr="00961509">
        <w:rPr>
          <w:b/>
        </w:rPr>
        <w:t xml:space="preserve">B. </w:t>
      </w:r>
      <w:r w:rsidRPr="00961509">
        <w:rPr>
          <w:lang w:val="vi-VN"/>
        </w:rPr>
        <w:t>giảm 6 lần</w:t>
      </w:r>
      <w:r w:rsidRPr="00961509">
        <w:tab/>
      </w:r>
      <w:r w:rsidRPr="00961509">
        <w:rPr>
          <w:b/>
        </w:rPr>
        <w:t xml:space="preserve">C. </w:t>
      </w:r>
      <w:r w:rsidRPr="00961509">
        <w:rPr>
          <w:lang w:val="vi-VN"/>
        </w:rPr>
        <w:t>giảm 3 lần</w:t>
      </w:r>
      <w:r w:rsidRPr="00961509">
        <w:tab/>
      </w:r>
      <w:r w:rsidRPr="00961509">
        <w:rPr>
          <w:b/>
        </w:rPr>
        <w:t xml:space="preserve">D. </w:t>
      </w:r>
      <w:r w:rsidRPr="00961509">
        <w:rPr>
          <w:lang w:val="vi-VN"/>
        </w:rPr>
        <w:t>tăng 6 lần</w:t>
      </w:r>
    </w:p>
    <w:p w14:paraId="2B8905D8" w14:textId="77777777" w:rsidR="009F14AD" w:rsidRPr="00961509" w:rsidRDefault="009F14AD" w:rsidP="009F14AD">
      <w:pPr>
        <w:spacing w:before="60" w:after="60"/>
      </w:pPr>
      <w:r w:rsidRPr="00961509">
        <w:rPr>
          <w:b/>
        </w:rPr>
        <w:t xml:space="preserve">Câu 6: </w:t>
      </w:r>
      <w:r w:rsidRPr="00961509">
        <w:rPr>
          <w:bCs/>
          <w:iCs/>
          <w:lang w:val="it-IT"/>
        </w:rPr>
        <w:t>Trên một bàn là có ghi 220V – 1100W. Khi bàn là này hoạt động bình thường thì nó có điện trở bao nhiêu ?</w:t>
      </w:r>
    </w:p>
    <w:p w14:paraId="42B1FCB8" w14:textId="77777777" w:rsidR="009F14AD" w:rsidRPr="00961509" w:rsidRDefault="009F14AD" w:rsidP="009F14AD">
      <w:pPr>
        <w:tabs>
          <w:tab w:val="left" w:pos="200"/>
          <w:tab w:val="left" w:pos="2700"/>
          <w:tab w:val="left" w:pos="5200"/>
          <w:tab w:val="left" w:pos="7700"/>
        </w:tabs>
      </w:pPr>
      <w:r w:rsidRPr="00961509">
        <w:tab/>
      </w:r>
      <w:r w:rsidRPr="00961509">
        <w:rPr>
          <w:b/>
        </w:rPr>
        <w:t xml:space="preserve">A. </w:t>
      </w:r>
      <w:r w:rsidRPr="00961509">
        <w:rPr>
          <w:bCs/>
          <w:iCs/>
          <w:lang w:val="it-IT"/>
        </w:rPr>
        <w:t>44Ω</w:t>
      </w:r>
      <w:r w:rsidRPr="00961509">
        <w:tab/>
      </w:r>
      <w:r w:rsidRPr="00961509">
        <w:rPr>
          <w:b/>
        </w:rPr>
        <w:t xml:space="preserve">B. </w:t>
      </w:r>
      <w:r w:rsidRPr="00961509">
        <w:rPr>
          <w:bCs/>
          <w:iCs/>
          <w:lang w:val="it-IT"/>
        </w:rPr>
        <w:t>5Ω</w:t>
      </w:r>
      <w:r w:rsidRPr="00961509">
        <w:tab/>
      </w:r>
      <w:r w:rsidRPr="00961509">
        <w:rPr>
          <w:b/>
        </w:rPr>
        <w:t xml:space="preserve">C. </w:t>
      </w:r>
      <w:r w:rsidRPr="00961509">
        <w:rPr>
          <w:bCs/>
          <w:iCs/>
          <w:lang w:val="it-IT"/>
        </w:rPr>
        <w:t>0,2Ω</w:t>
      </w:r>
      <w:r w:rsidRPr="00961509">
        <w:tab/>
      </w:r>
      <w:r w:rsidRPr="00961509">
        <w:rPr>
          <w:b/>
        </w:rPr>
        <w:t xml:space="preserve">D. </w:t>
      </w:r>
      <w:r w:rsidRPr="00961509">
        <w:rPr>
          <w:bCs/>
          <w:iCs/>
          <w:lang w:val="it-IT"/>
        </w:rPr>
        <w:t>5500Ω</w:t>
      </w:r>
    </w:p>
    <w:p w14:paraId="41390319" w14:textId="77777777" w:rsidR="009F14AD" w:rsidRPr="00961509" w:rsidRDefault="009F14AD" w:rsidP="009F14AD">
      <w:pPr>
        <w:spacing w:before="60" w:after="60"/>
      </w:pPr>
      <w:r w:rsidRPr="00961509">
        <w:rPr>
          <w:b/>
        </w:rPr>
        <w:t xml:space="preserve">Câu 7: </w:t>
      </w:r>
      <w:r w:rsidRPr="00961509">
        <w:t>Điện trở của dây dẫn</w:t>
      </w:r>
    </w:p>
    <w:p w14:paraId="4338B145" w14:textId="77777777" w:rsidR="009F14AD" w:rsidRPr="00961509" w:rsidRDefault="009F14AD" w:rsidP="009F14AD">
      <w:pPr>
        <w:tabs>
          <w:tab w:val="left" w:pos="200"/>
        </w:tabs>
      </w:pPr>
      <w:r w:rsidRPr="00961509">
        <w:tab/>
      </w:r>
      <w:r w:rsidRPr="00961509">
        <w:rPr>
          <w:b/>
        </w:rPr>
        <w:t xml:space="preserve">A. </w:t>
      </w:r>
      <w:r w:rsidRPr="00961509">
        <w:t>tỉ lệ thuận với tiết diện dây dẫn</w:t>
      </w:r>
    </w:p>
    <w:p w14:paraId="70F58013" w14:textId="77777777" w:rsidR="009F14AD" w:rsidRPr="00961509" w:rsidRDefault="009F14AD" w:rsidP="009F14AD">
      <w:pPr>
        <w:tabs>
          <w:tab w:val="left" w:pos="200"/>
        </w:tabs>
      </w:pPr>
      <w:r w:rsidRPr="00961509">
        <w:tab/>
      </w:r>
      <w:r w:rsidRPr="00961509">
        <w:rPr>
          <w:b/>
        </w:rPr>
        <w:t xml:space="preserve">B. </w:t>
      </w:r>
      <w:r w:rsidRPr="00961509">
        <w:t>không phụ thuộc vào chất làm dây dẫn</w:t>
      </w:r>
    </w:p>
    <w:p w14:paraId="153F5B35" w14:textId="77777777" w:rsidR="009F14AD" w:rsidRPr="00961509" w:rsidRDefault="009F14AD" w:rsidP="009F14AD">
      <w:pPr>
        <w:tabs>
          <w:tab w:val="left" w:pos="200"/>
        </w:tabs>
      </w:pPr>
      <w:r w:rsidRPr="00961509">
        <w:tab/>
      </w:r>
      <w:r w:rsidRPr="00961509">
        <w:rPr>
          <w:b/>
        </w:rPr>
        <w:t xml:space="preserve">C. </w:t>
      </w:r>
      <w:r w:rsidRPr="00961509">
        <w:t>tỉ lệ nghịch với chiều dài dây dẫn</w:t>
      </w:r>
    </w:p>
    <w:p w14:paraId="3A9AAEEF" w14:textId="77777777" w:rsidR="009F14AD" w:rsidRPr="00961509" w:rsidRDefault="009F14AD" w:rsidP="009F14AD">
      <w:pPr>
        <w:tabs>
          <w:tab w:val="left" w:pos="200"/>
        </w:tabs>
      </w:pPr>
      <w:r w:rsidRPr="00961509">
        <w:tab/>
      </w:r>
      <w:r w:rsidRPr="00961509">
        <w:rPr>
          <w:b/>
        </w:rPr>
        <w:t xml:space="preserve">D. </w:t>
      </w:r>
      <w:r w:rsidRPr="00961509">
        <w:t>không phụ thuộc vào khối lượng của dây dẫn</w:t>
      </w:r>
    </w:p>
    <w:p w14:paraId="5B35E6E2" w14:textId="77777777" w:rsidR="009F14AD" w:rsidRPr="00961509" w:rsidRDefault="009F14AD" w:rsidP="009F14AD">
      <w:pPr>
        <w:spacing w:before="60" w:after="60"/>
      </w:pPr>
      <w:r w:rsidRPr="00961509">
        <w:rPr>
          <w:b/>
        </w:rPr>
        <w:t xml:space="preserve">Câu 8: </w:t>
      </w:r>
      <w:r w:rsidRPr="00961509">
        <w:rPr>
          <w:lang w:val="pt-BR"/>
        </w:rPr>
        <w:t>Đặt vào hai đầu dây dẫn có điện trở 25Ω một hiệu điện thế 12V thì cường độ dòng điện chạy qua dây là:</w:t>
      </w:r>
    </w:p>
    <w:p w14:paraId="3DE740B2" w14:textId="77777777" w:rsidR="009F14AD" w:rsidRPr="00961509" w:rsidRDefault="009F14AD" w:rsidP="009F14AD">
      <w:pPr>
        <w:tabs>
          <w:tab w:val="left" w:pos="200"/>
          <w:tab w:val="left" w:pos="2700"/>
          <w:tab w:val="left" w:pos="5200"/>
          <w:tab w:val="left" w:pos="7700"/>
        </w:tabs>
      </w:pPr>
      <w:r w:rsidRPr="00961509">
        <w:tab/>
      </w:r>
      <w:r w:rsidRPr="00961509">
        <w:rPr>
          <w:b/>
        </w:rPr>
        <w:t xml:space="preserve">A. </w:t>
      </w:r>
      <w:r w:rsidRPr="00961509">
        <w:rPr>
          <w:lang w:val="pt-BR"/>
        </w:rPr>
        <w:t>2,1A;</w:t>
      </w:r>
      <w:r w:rsidRPr="00961509">
        <w:tab/>
      </w:r>
      <w:r w:rsidRPr="00961509">
        <w:rPr>
          <w:b/>
        </w:rPr>
        <w:t xml:space="preserve">B. </w:t>
      </w:r>
      <w:r w:rsidRPr="00961509">
        <w:rPr>
          <w:lang w:val="pt-BR"/>
        </w:rPr>
        <w:t>0,48A.</w:t>
      </w:r>
      <w:r w:rsidRPr="00961509">
        <w:tab/>
      </w:r>
      <w:r w:rsidRPr="00961509">
        <w:rPr>
          <w:b/>
        </w:rPr>
        <w:t xml:space="preserve">C. </w:t>
      </w:r>
      <w:r w:rsidRPr="00961509">
        <w:rPr>
          <w:lang w:val="pt-BR"/>
        </w:rPr>
        <w:t>4,8A ;</w:t>
      </w:r>
      <w:r w:rsidRPr="00961509">
        <w:tab/>
      </w:r>
      <w:r w:rsidRPr="00961509">
        <w:rPr>
          <w:b/>
        </w:rPr>
        <w:t xml:space="preserve">D. </w:t>
      </w:r>
      <w:r w:rsidRPr="00961509">
        <w:rPr>
          <w:lang w:val="pt-BR"/>
        </w:rPr>
        <w:t>37A;</w:t>
      </w:r>
    </w:p>
    <w:p w14:paraId="6BA9C946" w14:textId="77777777" w:rsidR="009F14AD" w:rsidRPr="00961509" w:rsidRDefault="009F14AD" w:rsidP="009F14AD">
      <w:pPr>
        <w:spacing w:before="60" w:after="60"/>
      </w:pPr>
      <w:r w:rsidRPr="00961509">
        <w:rPr>
          <w:b/>
        </w:rPr>
        <w:t xml:space="preserve">Câu 9: </w:t>
      </w:r>
      <w:r w:rsidRPr="00961509">
        <w:t>Trong đoạn mạch có các điện trở mắc nối tiếp, phát biểu nào sau đây là đúng?</w:t>
      </w:r>
    </w:p>
    <w:p w14:paraId="6B9B6FBF" w14:textId="77777777" w:rsidR="009F14AD" w:rsidRPr="00961509" w:rsidRDefault="009F14AD" w:rsidP="009F14AD">
      <w:pPr>
        <w:tabs>
          <w:tab w:val="left" w:pos="200"/>
        </w:tabs>
      </w:pPr>
      <w:r w:rsidRPr="00961509">
        <w:tab/>
      </w:r>
      <w:r w:rsidRPr="00961509">
        <w:rPr>
          <w:b/>
        </w:rPr>
        <w:t xml:space="preserve">A. </w:t>
      </w:r>
      <w:r w:rsidRPr="00961509">
        <w:t>Điện trở tương đương của đoạn mạch nhỏ hơn mỗi điện trở thành phần</w:t>
      </w:r>
    </w:p>
    <w:p w14:paraId="451AF330" w14:textId="77777777" w:rsidR="009F14AD" w:rsidRPr="00961509" w:rsidRDefault="009F14AD" w:rsidP="009F14AD">
      <w:pPr>
        <w:tabs>
          <w:tab w:val="left" w:pos="200"/>
        </w:tabs>
      </w:pPr>
      <w:r w:rsidRPr="00961509">
        <w:tab/>
      </w:r>
      <w:r w:rsidRPr="00961509">
        <w:rPr>
          <w:b/>
        </w:rPr>
        <w:t xml:space="preserve">B. </w:t>
      </w:r>
      <w:r w:rsidRPr="00961509">
        <w:t>Cường độ dòng điện qua mỗi điện trở là như nhau</w:t>
      </w:r>
    </w:p>
    <w:p w14:paraId="35F05B92" w14:textId="77777777" w:rsidR="009F14AD" w:rsidRPr="00961509" w:rsidRDefault="009F14AD" w:rsidP="009F14AD">
      <w:pPr>
        <w:tabs>
          <w:tab w:val="left" w:pos="200"/>
        </w:tabs>
      </w:pPr>
      <w:r w:rsidRPr="00961509">
        <w:tab/>
      </w:r>
      <w:r w:rsidRPr="00961509">
        <w:rPr>
          <w:b/>
        </w:rPr>
        <w:t xml:space="preserve">C. </w:t>
      </w:r>
      <w:r w:rsidRPr="00961509">
        <w:t>Cường độ dòng điện trong mạch chính bằng tổng cường độ dòng điện qua mỗi điện trở</w:t>
      </w:r>
    </w:p>
    <w:p w14:paraId="60F5AF6D" w14:textId="77777777" w:rsidR="009F14AD" w:rsidRPr="00961509" w:rsidRDefault="009F14AD" w:rsidP="009F14AD">
      <w:pPr>
        <w:tabs>
          <w:tab w:val="left" w:pos="200"/>
        </w:tabs>
      </w:pPr>
      <w:r w:rsidRPr="00961509">
        <w:tab/>
      </w:r>
      <w:r w:rsidRPr="00961509">
        <w:rPr>
          <w:b/>
        </w:rPr>
        <w:t xml:space="preserve">D. </w:t>
      </w:r>
      <w:r w:rsidRPr="00961509">
        <w:t>Hiệu điện thế giữa hai đầu mỗi điện trở bằng nhau</w:t>
      </w:r>
    </w:p>
    <w:p w14:paraId="4C57DC10" w14:textId="77777777" w:rsidR="009F14AD" w:rsidRPr="00961509" w:rsidRDefault="009F14AD" w:rsidP="009F14AD">
      <w:pPr>
        <w:spacing w:before="60" w:after="60"/>
      </w:pPr>
      <w:r w:rsidRPr="00961509">
        <w:rPr>
          <w:b/>
        </w:rPr>
        <w:t xml:space="preserve">Câu 10: </w:t>
      </w:r>
      <w:r w:rsidRPr="00961509">
        <w:t>Nguyên tắc hoạt động của biến trở con chạy dựa vào mối quan hệ giữa điện trở với</w:t>
      </w:r>
    </w:p>
    <w:p w14:paraId="61A22821" w14:textId="77777777" w:rsidR="009F14AD" w:rsidRPr="00961509" w:rsidRDefault="009F14AD" w:rsidP="009F14AD">
      <w:pPr>
        <w:tabs>
          <w:tab w:val="left" w:pos="200"/>
          <w:tab w:val="left" w:pos="5200"/>
        </w:tabs>
      </w:pPr>
      <w:r w:rsidRPr="00961509">
        <w:tab/>
      </w:r>
      <w:r w:rsidRPr="00961509">
        <w:rPr>
          <w:b/>
        </w:rPr>
        <w:t xml:space="preserve">A. </w:t>
      </w:r>
      <w:r w:rsidRPr="00961509">
        <w:t>chất làm dây dẫn</w:t>
      </w:r>
      <w:r w:rsidRPr="00961509">
        <w:tab/>
      </w:r>
      <w:r w:rsidRPr="00961509">
        <w:rPr>
          <w:b/>
        </w:rPr>
        <w:t xml:space="preserve">B. </w:t>
      </w:r>
      <w:r w:rsidRPr="00961509">
        <w:t>tiết diện dây dẫn</w:t>
      </w:r>
    </w:p>
    <w:p w14:paraId="24EA5D6C" w14:textId="77777777" w:rsidR="009F14AD" w:rsidRPr="00961509" w:rsidRDefault="009F14AD" w:rsidP="009F14AD">
      <w:pPr>
        <w:tabs>
          <w:tab w:val="left" w:pos="200"/>
          <w:tab w:val="left" w:pos="5200"/>
        </w:tabs>
      </w:pPr>
      <w:r w:rsidRPr="00961509">
        <w:tab/>
      </w:r>
      <w:r w:rsidRPr="00961509">
        <w:rPr>
          <w:b/>
        </w:rPr>
        <w:t xml:space="preserve">C. </w:t>
      </w:r>
      <w:r w:rsidRPr="00961509">
        <w:t>nhiệt độ của dây dẫn</w:t>
      </w:r>
      <w:r w:rsidRPr="00961509">
        <w:tab/>
      </w:r>
      <w:r w:rsidRPr="00961509">
        <w:rPr>
          <w:b/>
        </w:rPr>
        <w:t xml:space="preserve">D. </w:t>
      </w:r>
      <w:r w:rsidRPr="00961509">
        <w:t>chiều dài dây dẫn</w:t>
      </w:r>
    </w:p>
    <w:p w14:paraId="4E0EAD22" w14:textId="77777777" w:rsidR="009F14AD" w:rsidRPr="00961509" w:rsidRDefault="009F14AD" w:rsidP="009F14AD">
      <w:pPr>
        <w:spacing w:before="60" w:after="60"/>
      </w:pPr>
      <w:r w:rsidRPr="00961509">
        <w:rPr>
          <w:b/>
        </w:rPr>
        <w:t xml:space="preserve">Câu 11: </w:t>
      </w:r>
      <w:r w:rsidRPr="00961509">
        <w:rPr>
          <w:lang w:val="pt-BR"/>
        </w:rPr>
        <w:t>Mắc ba điện trở R</w:t>
      </w:r>
      <w:r w:rsidRPr="00961509">
        <w:rPr>
          <w:vertAlign w:val="subscript"/>
          <w:lang w:val="pt-BR"/>
        </w:rPr>
        <w:t>1</w:t>
      </w:r>
      <w:r w:rsidRPr="00961509">
        <w:rPr>
          <w:lang w:val="pt-BR"/>
        </w:rPr>
        <w:t xml:space="preserve"> = 2 Ω, R</w:t>
      </w:r>
      <w:r w:rsidRPr="00961509">
        <w:rPr>
          <w:vertAlign w:val="subscript"/>
          <w:lang w:val="pt-BR"/>
        </w:rPr>
        <w:t>2</w:t>
      </w:r>
      <w:r w:rsidRPr="00961509">
        <w:rPr>
          <w:lang w:val="pt-BR"/>
        </w:rPr>
        <w:t xml:space="preserve"> = 3 Ω, R</w:t>
      </w:r>
      <w:r w:rsidRPr="00961509">
        <w:rPr>
          <w:vertAlign w:val="subscript"/>
          <w:lang w:val="pt-BR"/>
        </w:rPr>
        <w:t>3</w:t>
      </w:r>
      <w:r w:rsidRPr="00961509">
        <w:rPr>
          <w:lang w:val="pt-BR"/>
        </w:rPr>
        <w:t xml:space="preserve"> = 6 Ω song song với nhau vào mạch điện U = 6 V. Cường độ dòng điện qua mạch chính là</w:t>
      </w:r>
    </w:p>
    <w:p w14:paraId="2414D455" w14:textId="77777777" w:rsidR="009F14AD" w:rsidRPr="00961509" w:rsidRDefault="009F14AD" w:rsidP="009F14AD">
      <w:pPr>
        <w:tabs>
          <w:tab w:val="left" w:pos="200"/>
          <w:tab w:val="left" w:pos="2700"/>
          <w:tab w:val="left" w:pos="5200"/>
          <w:tab w:val="left" w:pos="7700"/>
        </w:tabs>
      </w:pPr>
      <w:r w:rsidRPr="00961509">
        <w:tab/>
      </w:r>
      <w:r w:rsidRPr="00961509">
        <w:rPr>
          <w:b/>
        </w:rPr>
        <w:t xml:space="preserve">A. </w:t>
      </w:r>
      <w:r w:rsidRPr="00961509">
        <w:rPr>
          <w:lang w:val="pt-BR"/>
        </w:rPr>
        <w:t>12 A.</w:t>
      </w:r>
      <w:r w:rsidRPr="00961509">
        <w:tab/>
      </w:r>
      <w:r w:rsidRPr="00961509">
        <w:rPr>
          <w:b/>
        </w:rPr>
        <w:t xml:space="preserve">B. </w:t>
      </w:r>
      <w:r w:rsidRPr="00961509">
        <w:rPr>
          <w:lang w:val="pt-BR"/>
        </w:rPr>
        <w:t>6,0 A.</w:t>
      </w:r>
      <w:r w:rsidRPr="00961509">
        <w:tab/>
      </w:r>
      <w:r w:rsidRPr="00961509">
        <w:rPr>
          <w:b/>
        </w:rPr>
        <w:t xml:space="preserve">C. </w:t>
      </w:r>
      <w:r w:rsidRPr="00961509">
        <w:rPr>
          <w:lang w:val="pt-BR"/>
        </w:rPr>
        <w:t>1,8 A.</w:t>
      </w:r>
      <w:r w:rsidRPr="00961509">
        <w:tab/>
      </w:r>
      <w:r w:rsidRPr="00961509">
        <w:rPr>
          <w:b/>
        </w:rPr>
        <w:t xml:space="preserve">D. </w:t>
      </w:r>
      <w:r w:rsidRPr="00961509">
        <w:rPr>
          <w:lang w:val="pt-BR"/>
        </w:rPr>
        <w:t>3,0 A.</w:t>
      </w:r>
    </w:p>
    <w:p w14:paraId="4E2298B2" w14:textId="77777777" w:rsidR="009F14AD" w:rsidRPr="00961509" w:rsidRDefault="009F14AD" w:rsidP="009F14AD">
      <w:pPr>
        <w:spacing w:before="60" w:after="60"/>
      </w:pPr>
      <w:r w:rsidRPr="00961509">
        <w:rPr>
          <w:b/>
        </w:rPr>
        <w:t xml:space="preserve">Câu 12: </w:t>
      </w:r>
      <w:r w:rsidRPr="00961509">
        <w:t>Cho 3 bóng đèn: Bóng Đ</w:t>
      </w:r>
      <w:r w:rsidRPr="00961509">
        <w:rPr>
          <w:vertAlign w:val="subscript"/>
        </w:rPr>
        <w:t>1</w:t>
      </w:r>
      <w:r w:rsidRPr="00961509">
        <w:t xml:space="preserve"> ghi: 6V- 3W, bóng Đ</w:t>
      </w:r>
      <w:r w:rsidRPr="00961509">
        <w:rPr>
          <w:vertAlign w:val="subscript"/>
        </w:rPr>
        <w:t>2</w:t>
      </w:r>
      <w:r w:rsidRPr="00961509">
        <w:t xml:space="preserve"> ghi: 12V- 3W, bóng Đ</w:t>
      </w:r>
      <w:r w:rsidRPr="00961509">
        <w:rPr>
          <w:vertAlign w:val="subscript"/>
        </w:rPr>
        <w:t>3</w:t>
      </w:r>
      <w:r w:rsidRPr="00961509">
        <w:t xml:space="preserve"> ghi: 6V- 6W. Khi các bóng đèn đều được sử dụng ở hiệu điện thế định mức thì độ sáng của các bóng đèn như sau:</w:t>
      </w:r>
    </w:p>
    <w:p w14:paraId="2048BA02" w14:textId="77777777" w:rsidR="009F14AD" w:rsidRPr="00961509" w:rsidRDefault="009F14AD" w:rsidP="009F14AD">
      <w:pPr>
        <w:tabs>
          <w:tab w:val="left" w:pos="200"/>
        </w:tabs>
      </w:pPr>
      <w:r w:rsidRPr="00961509">
        <w:lastRenderedPageBreak/>
        <w:tab/>
      </w:r>
      <w:r w:rsidRPr="00961509">
        <w:rPr>
          <w:b/>
        </w:rPr>
        <w:t xml:space="preserve">A. </w:t>
      </w:r>
      <w:r w:rsidRPr="00961509">
        <w:t>Bóng Đ</w:t>
      </w:r>
      <w:r w:rsidRPr="00961509">
        <w:rPr>
          <w:vertAlign w:val="subscript"/>
        </w:rPr>
        <w:t>2</w:t>
      </w:r>
      <w:r w:rsidRPr="00961509">
        <w:t xml:space="preserve"> sáng nhất, hai bóng Đ</w:t>
      </w:r>
      <w:r w:rsidRPr="00961509">
        <w:rPr>
          <w:vertAlign w:val="subscript"/>
        </w:rPr>
        <w:t>1</w:t>
      </w:r>
      <w:r w:rsidRPr="00961509">
        <w:t xml:space="preserve"> và Đ</w:t>
      </w:r>
      <w:r w:rsidRPr="00961509">
        <w:rPr>
          <w:vertAlign w:val="subscript"/>
        </w:rPr>
        <w:t xml:space="preserve">3 </w:t>
      </w:r>
      <w:r w:rsidRPr="00961509">
        <w:t>sáng như nhau</w:t>
      </w:r>
    </w:p>
    <w:p w14:paraId="2114B44C" w14:textId="77777777" w:rsidR="009F14AD" w:rsidRPr="00961509" w:rsidRDefault="009F14AD" w:rsidP="009F14AD">
      <w:pPr>
        <w:tabs>
          <w:tab w:val="left" w:pos="200"/>
        </w:tabs>
      </w:pPr>
      <w:r w:rsidRPr="00961509">
        <w:tab/>
      </w:r>
      <w:r w:rsidRPr="00961509">
        <w:rPr>
          <w:b/>
        </w:rPr>
        <w:t xml:space="preserve">B. </w:t>
      </w:r>
      <w:r w:rsidRPr="00961509">
        <w:t>Bóng Đ</w:t>
      </w:r>
      <w:r w:rsidRPr="00961509">
        <w:rPr>
          <w:vertAlign w:val="subscript"/>
        </w:rPr>
        <w:t>1</w:t>
      </w:r>
      <w:r w:rsidRPr="00961509">
        <w:t xml:space="preserve"> sáng nhất, hai bóng Đ</w:t>
      </w:r>
      <w:r w:rsidRPr="00961509">
        <w:rPr>
          <w:vertAlign w:val="subscript"/>
        </w:rPr>
        <w:t>2</w:t>
      </w:r>
      <w:r w:rsidRPr="00961509">
        <w:t xml:space="preserve"> và Đ</w:t>
      </w:r>
      <w:r w:rsidRPr="00961509">
        <w:rPr>
          <w:vertAlign w:val="subscript"/>
        </w:rPr>
        <w:t xml:space="preserve">3 </w:t>
      </w:r>
      <w:r w:rsidRPr="00961509">
        <w:t>sáng như nhau</w:t>
      </w:r>
    </w:p>
    <w:p w14:paraId="32558BB8" w14:textId="77777777" w:rsidR="009F14AD" w:rsidRPr="00961509" w:rsidRDefault="009F14AD" w:rsidP="009F14AD">
      <w:pPr>
        <w:tabs>
          <w:tab w:val="left" w:pos="200"/>
        </w:tabs>
      </w:pPr>
      <w:r w:rsidRPr="00961509">
        <w:tab/>
      </w:r>
      <w:r w:rsidRPr="00961509">
        <w:rPr>
          <w:b/>
        </w:rPr>
        <w:t xml:space="preserve">C. </w:t>
      </w:r>
      <w:r w:rsidRPr="00961509">
        <w:t>Bóng Đ</w:t>
      </w:r>
      <w:r w:rsidRPr="00961509">
        <w:rPr>
          <w:vertAlign w:val="subscript"/>
        </w:rPr>
        <w:t>1</w:t>
      </w:r>
      <w:r w:rsidRPr="00961509">
        <w:t xml:space="preserve"> sáng yếu nhất, hai bóng Đ</w:t>
      </w:r>
      <w:r w:rsidRPr="00961509">
        <w:rPr>
          <w:vertAlign w:val="subscript"/>
        </w:rPr>
        <w:t>2</w:t>
      </w:r>
      <w:r w:rsidRPr="00961509">
        <w:t xml:space="preserve"> và Đ</w:t>
      </w:r>
      <w:r w:rsidRPr="00961509">
        <w:rPr>
          <w:vertAlign w:val="subscript"/>
        </w:rPr>
        <w:t xml:space="preserve">3 </w:t>
      </w:r>
      <w:r w:rsidRPr="00961509">
        <w:t>sáng như nhau</w:t>
      </w:r>
    </w:p>
    <w:p w14:paraId="16DDEFF5" w14:textId="77777777" w:rsidR="009F14AD" w:rsidRPr="00961509" w:rsidRDefault="009F14AD" w:rsidP="009F14AD">
      <w:pPr>
        <w:tabs>
          <w:tab w:val="left" w:pos="200"/>
        </w:tabs>
      </w:pPr>
      <w:r w:rsidRPr="00961509">
        <w:tab/>
      </w:r>
      <w:r w:rsidRPr="00961509">
        <w:rPr>
          <w:b/>
        </w:rPr>
        <w:t xml:space="preserve">D. </w:t>
      </w:r>
      <w:r w:rsidRPr="00961509">
        <w:t>Bóng Đ</w:t>
      </w:r>
      <w:r w:rsidRPr="00961509">
        <w:rPr>
          <w:vertAlign w:val="subscript"/>
        </w:rPr>
        <w:t>3</w:t>
      </w:r>
      <w:r w:rsidRPr="00961509">
        <w:t xml:space="preserve"> sáng nhất, hai bóng Đ</w:t>
      </w:r>
      <w:r w:rsidRPr="00961509">
        <w:rPr>
          <w:vertAlign w:val="subscript"/>
        </w:rPr>
        <w:t>1</w:t>
      </w:r>
      <w:r w:rsidRPr="00961509">
        <w:t xml:space="preserve"> và Đ</w:t>
      </w:r>
      <w:r w:rsidRPr="00961509">
        <w:rPr>
          <w:vertAlign w:val="subscript"/>
        </w:rPr>
        <w:t xml:space="preserve">2 </w:t>
      </w:r>
      <w:r w:rsidRPr="00961509">
        <w:t>sáng như nhau</w:t>
      </w:r>
    </w:p>
    <w:p w14:paraId="5B4B42E0" w14:textId="77777777" w:rsidR="009F14AD" w:rsidRPr="00961509" w:rsidRDefault="009F14AD" w:rsidP="009F14AD">
      <w:pPr>
        <w:shd w:val="clear" w:color="auto" w:fill="FFFFFF"/>
        <w:spacing w:before="240"/>
      </w:pPr>
      <w:r w:rsidRPr="00961509">
        <w:rPr>
          <w:b/>
          <w:bCs/>
        </w:rPr>
        <w:t>Câu 13:</w:t>
      </w:r>
      <w:r w:rsidRPr="00961509">
        <w:t> Cường độ dòng điện đi qua một dây dẫn là I1, khi hiệu điện thế giữa hai đầu dây dẫn này là U</w:t>
      </w:r>
      <w:r w:rsidRPr="00961509">
        <w:rPr>
          <w:vertAlign w:val="subscript"/>
        </w:rPr>
        <w:t>1</w:t>
      </w:r>
      <w:r w:rsidRPr="00961509">
        <w:t> = 7,2V. Dòng điện đi qua dây dẫn này sẽ có cường độ I</w:t>
      </w:r>
      <w:r w:rsidRPr="00961509">
        <w:rPr>
          <w:vertAlign w:val="subscript"/>
        </w:rPr>
        <w:t>2</w:t>
      </w:r>
      <w:r w:rsidRPr="00961509">
        <w:t> lớn gấp bao nhiêu lần nếu hiệu điện thế giữa hai đầu của nó tăng thêm 10,8V?</w:t>
      </w:r>
    </w:p>
    <w:p w14:paraId="7151600B" w14:textId="77777777" w:rsidR="009F14AD" w:rsidRPr="00961509" w:rsidRDefault="009F14AD" w:rsidP="009F14AD">
      <w:pPr>
        <w:shd w:val="clear" w:color="auto" w:fill="FFFFFF"/>
        <w:spacing w:before="240"/>
        <w:ind w:left="284"/>
      </w:pPr>
      <w:r w:rsidRPr="00961509">
        <w:t>A. 1,5 lần</w:t>
      </w:r>
      <w:r w:rsidRPr="00961509">
        <w:rPr>
          <w:lang w:val="vi-VN"/>
        </w:rPr>
        <w:t xml:space="preserve">        </w:t>
      </w:r>
      <w:r w:rsidRPr="00961509">
        <w:t>B. 3 lần</w:t>
      </w:r>
      <w:r w:rsidRPr="00961509">
        <w:rPr>
          <w:lang w:val="vi-VN"/>
        </w:rPr>
        <w:t xml:space="preserve">             </w:t>
      </w:r>
      <w:r w:rsidRPr="00961509">
        <w:t>C. 2,5 lần</w:t>
      </w:r>
      <w:r w:rsidRPr="00961509">
        <w:rPr>
          <w:lang w:val="vi-VN"/>
        </w:rPr>
        <w:t xml:space="preserve">               </w:t>
      </w:r>
      <w:r w:rsidRPr="00961509">
        <w:t>D. 2 lần</w:t>
      </w:r>
    </w:p>
    <w:p w14:paraId="59DE6993" w14:textId="77777777" w:rsidR="009F14AD" w:rsidRPr="00961509" w:rsidRDefault="009F14AD" w:rsidP="009F14AD">
      <w:pPr>
        <w:shd w:val="clear" w:color="auto" w:fill="FFFFFF"/>
        <w:spacing w:before="240"/>
      </w:pPr>
      <w:r w:rsidRPr="00961509">
        <w:rPr>
          <w:b/>
          <w:bCs/>
        </w:rPr>
        <w:t>Câu 14:</w:t>
      </w:r>
      <w:r w:rsidRPr="00961509">
        <w:t> Cho hai điện trở R</w:t>
      </w:r>
      <w:r w:rsidRPr="00961509">
        <w:rPr>
          <w:vertAlign w:val="subscript"/>
        </w:rPr>
        <w:t>1</w:t>
      </w:r>
      <w:r w:rsidRPr="00961509">
        <w:t> = 20 Ω; R</w:t>
      </w:r>
      <w:r w:rsidRPr="00961509">
        <w:rPr>
          <w:vertAlign w:val="subscript"/>
        </w:rPr>
        <w:t>2</w:t>
      </w:r>
      <w:r w:rsidRPr="00961509">
        <w:t> = 60 Ω mắc vào hai điểm A, B. Mắc R</w:t>
      </w:r>
      <w:r w:rsidRPr="00961509">
        <w:rPr>
          <w:vertAlign w:val="subscript"/>
        </w:rPr>
        <w:t>1</w:t>
      </w:r>
      <w:r w:rsidRPr="00961509">
        <w:t> nối tiếp R</w:t>
      </w:r>
      <w:r w:rsidRPr="00961509">
        <w:rPr>
          <w:vertAlign w:val="subscript"/>
        </w:rPr>
        <w:t>2</w:t>
      </w:r>
      <w:r w:rsidRPr="00961509">
        <w:t> vào U = 120V. Cường độ dòng điện qua mạch trên là:</w:t>
      </w:r>
    </w:p>
    <w:p w14:paraId="448515AD" w14:textId="77777777" w:rsidR="009F14AD" w:rsidRPr="00961509" w:rsidRDefault="009F14AD" w:rsidP="009F14AD">
      <w:pPr>
        <w:shd w:val="clear" w:color="auto" w:fill="FFFFFF"/>
        <w:spacing w:before="240"/>
        <w:ind w:left="360"/>
        <w:outlineLvl w:val="5"/>
      </w:pPr>
      <w:r w:rsidRPr="00961509">
        <w:rPr>
          <w:lang w:val="vi-VN"/>
        </w:rPr>
        <w:t xml:space="preserve">                   </w:t>
      </w:r>
      <w:r w:rsidRPr="00961509">
        <w:t xml:space="preserve">A. 10A      </w:t>
      </w:r>
      <w:r w:rsidRPr="00961509">
        <w:rPr>
          <w:lang w:val="vi-VN"/>
        </w:rPr>
        <w:t xml:space="preserve"> </w:t>
      </w:r>
      <w:r w:rsidRPr="00961509">
        <w:t>B. 7,5A             C. 2A          D. 1,5A</w:t>
      </w:r>
    </w:p>
    <w:p w14:paraId="409D6F8E" w14:textId="77777777" w:rsidR="009F14AD" w:rsidRPr="00961509" w:rsidRDefault="009F14AD" w:rsidP="009F14AD">
      <w:pPr>
        <w:shd w:val="clear" w:color="auto" w:fill="FFFFFF"/>
        <w:spacing w:before="240"/>
      </w:pPr>
      <w:r w:rsidRPr="00961509">
        <w:rPr>
          <w:b/>
          <w:bCs/>
          <w:noProof/>
          <w:lang w:val="en-GB" w:eastAsia="en-GB"/>
        </w:rPr>
        <mc:AlternateContent>
          <mc:Choice Requires="wpi">
            <w:drawing>
              <wp:anchor distT="0" distB="0" distL="114300" distR="114300" simplePos="0" relativeHeight="251659264" behindDoc="0" locked="0" layoutInCell="1" allowOverlap="1" wp14:anchorId="0F9FB423" wp14:editId="7CCE67DF">
                <wp:simplePos x="0" y="0"/>
                <wp:positionH relativeFrom="column">
                  <wp:posOffset>3646940</wp:posOffset>
                </wp:positionH>
                <wp:positionV relativeFrom="paragraph">
                  <wp:posOffset>616430</wp:posOffset>
                </wp:positionV>
                <wp:extent cx="11160" cy="12960"/>
                <wp:effectExtent l="38100" t="38100" r="46355" b="44450"/>
                <wp:wrapNone/>
                <wp:docPr id="66" name="Ink 66"/>
                <wp:cNvGraphicFramePr/>
                <a:graphic xmlns:a="http://schemas.openxmlformats.org/drawingml/2006/main">
                  <a:graphicData uri="http://schemas.microsoft.com/office/word/2010/wordprocessingInk">
                    <w14:contentPart bwMode="auto" r:id="rId5">
                      <w14:nvContentPartPr>
                        <w14:cNvContentPartPr/>
                      </w14:nvContentPartPr>
                      <w14:xfrm>
                        <a:off x="0" y="0"/>
                        <a:ext cx="11160" cy="12960"/>
                      </w14:xfrm>
                    </w14:contentPart>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F5EA146"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66" o:spid="_x0000_s1026" type="#_x0000_t75" style="position:absolute;margin-left:286.45pt;margin-top:47.85pt;width:2.3pt;height:2.4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">
                <v:imagedata r:id="rId6" o:title=""/>
              </v:shape>
            </w:pict>
          </mc:Fallback>
        </mc:AlternateContent>
      </w:r>
      <w:r w:rsidRPr="00961509">
        <w:rPr>
          <w:b/>
          <w:bCs/>
        </w:rPr>
        <w:t>Câu 15:</w:t>
      </w:r>
      <w:r w:rsidRPr="00961509">
        <w:t> Một dây dẫn Nicrom dài 15m, tiết diện 0,3mm</w:t>
      </w:r>
      <w:r w:rsidRPr="00961509">
        <w:rPr>
          <w:vertAlign w:val="superscript"/>
        </w:rPr>
        <w:t>2</w:t>
      </w:r>
      <w:r w:rsidRPr="00961509">
        <w:t> được mắc vào hai điểm có hiệu điện thế U, Điện trở của dây dẫn có giá trị là:</w:t>
      </w:r>
    </w:p>
    <w:p w14:paraId="72CD6F07" w14:textId="77777777" w:rsidR="009F14AD" w:rsidRPr="00961509" w:rsidRDefault="009F14AD" w:rsidP="009F14AD">
      <w:pPr>
        <w:shd w:val="clear" w:color="auto" w:fill="FFFFFF"/>
        <w:spacing w:before="240"/>
        <w:ind w:left="284"/>
      </w:pPr>
      <w:r w:rsidRPr="00961509">
        <w:rPr>
          <w:lang w:val="vi-VN"/>
        </w:rPr>
        <w:t xml:space="preserve">                </w:t>
      </w:r>
      <w:r w:rsidRPr="00961509">
        <w:t>A. R = 55 Ω         </w:t>
      </w:r>
      <w:r w:rsidRPr="00961509">
        <w:rPr>
          <w:lang w:val="vi-VN"/>
        </w:rPr>
        <w:t xml:space="preserve"> </w:t>
      </w:r>
      <w:r w:rsidRPr="00961509">
        <w:t>B. R =110 Ω   </w:t>
      </w:r>
      <w:r w:rsidRPr="00961509">
        <w:rPr>
          <w:lang w:val="vi-VN"/>
        </w:rPr>
        <w:t xml:space="preserve">              </w:t>
      </w:r>
      <w:r w:rsidRPr="00961509">
        <w:t>C. R= 220 Ω       D = 50 Ω</w:t>
      </w:r>
    </w:p>
    <w:p w14:paraId="4E295495" w14:textId="77777777" w:rsidR="009F14AD" w:rsidRPr="00961509" w:rsidRDefault="009F14AD" w:rsidP="009F14AD">
      <w:pPr>
        <w:shd w:val="clear" w:color="auto" w:fill="FFFFFF"/>
        <w:spacing w:before="240"/>
      </w:pPr>
      <w:r w:rsidRPr="00961509">
        <w:rPr>
          <w:b/>
          <w:bCs/>
        </w:rPr>
        <w:t>Câu 16:</w:t>
      </w:r>
      <w:r w:rsidRPr="00961509">
        <w:t> Khi mắc điện trở R = 12Ω vào hiệu điện thế 6V thì cường độ dòng điện chạy qua nó là:</w:t>
      </w:r>
    </w:p>
    <w:p w14:paraId="229EA77B" w14:textId="77777777" w:rsidR="009F14AD" w:rsidRPr="00961509" w:rsidRDefault="009F14AD" w:rsidP="009F14AD">
      <w:pPr>
        <w:shd w:val="clear" w:color="auto" w:fill="FFFFFF"/>
        <w:spacing w:before="240"/>
        <w:ind w:left="360"/>
      </w:pPr>
      <w:r w:rsidRPr="00961509">
        <w:rPr>
          <w:lang w:val="vi-VN"/>
        </w:rPr>
        <w:t xml:space="preserve">                  </w:t>
      </w:r>
      <w:r w:rsidRPr="00961509">
        <w:t>A. 2A       </w:t>
      </w:r>
      <w:r w:rsidRPr="00961509">
        <w:rPr>
          <w:lang w:val="vi-VN"/>
        </w:rPr>
        <w:t xml:space="preserve">            </w:t>
      </w:r>
      <w:r w:rsidRPr="00961509">
        <w:t>B. 0,5A         </w:t>
      </w:r>
      <w:r w:rsidRPr="00961509">
        <w:rPr>
          <w:lang w:val="vi-VN"/>
        </w:rPr>
        <w:t xml:space="preserve">            </w:t>
      </w:r>
      <w:r w:rsidRPr="00961509">
        <w:t xml:space="preserve"> C. 1A      </w:t>
      </w:r>
      <w:r w:rsidRPr="00961509">
        <w:rPr>
          <w:lang w:val="vi-VN"/>
        </w:rPr>
        <w:t xml:space="preserve">          </w:t>
      </w:r>
      <w:r w:rsidRPr="00961509">
        <w:t> D. 1,5A         </w:t>
      </w:r>
    </w:p>
    <w:p w14:paraId="3B8BDADF" w14:textId="77777777" w:rsidR="009F14AD" w:rsidRPr="00961509" w:rsidRDefault="009F14AD" w:rsidP="009F14AD">
      <w:pPr>
        <w:shd w:val="clear" w:color="auto" w:fill="FFFFFF"/>
        <w:spacing w:before="100" w:beforeAutospacing="1"/>
      </w:pPr>
      <w:r w:rsidRPr="00961509">
        <w:rPr>
          <w:b/>
          <w:bCs/>
        </w:rPr>
        <w:t>Câu 17:</w:t>
      </w:r>
      <w:r w:rsidRPr="00961509">
        <w:t> Điện trở của đoạn dây dẫn bằng đồng dài 100m, tiết diện 2mm</w:t>
      </w:r>
      <w:r w:rsidRPr="00961509">
        <w:rPr>
          <w:vertAlign w:val="superscript"/>
        </w:rPr>
        <w:t>2</w:t>
      </w:r>
      <w:r w:rsidRPr="00961509">
        <w:t> và có điện trở suất 1,7.10</w:t>
      </w:r>
      <w:r w:rsidRPr="00961509">
        <w:rPr>
          <w:vertAlign w:val="superscript"/>
        </w:rPr>
        <w:t>-8</w:t>
      </w:r>
      <w:r w:rsidRPr="00961509">
        <w:t> là:</w:t>
      </w:r>
    </w:p>
    <w:p w14:paraId="7F5877E5" w14:textId="77777777" w:rsidR="009F14AD" w:rsidRPr="00961509" w:rsidRDefault="009F14AD" w:rsidP="009F14AD">
      <w:pPr>
        <w:shd w:val="clear" w:color="auto" w:fill="FFFFFF"/>
        <w:spacing w:before="100" w:beforeAutospacing="1"/>
        <w:ind w:left="568"/>
      </w:pPr>
      <w:r w:rsidRPr="00961509">
        <w:t>A. 0,75Ω           B. 0,65Ω             C. 0,85Ω                   D. 0,95Ω</w:t>
      </w:r>
    </w:p>
    <w:p w14:paraId="7FFC990E" w14:textId="77777777" w:rsidR="009F14AD" w:rsidRPr="00961509" w:rsidRDefault="009F14AD" w:rsidP="009F14AD">
      <w:pPr>
        <w:spacing w:before="60" w:after="60"/>
      </w:pPr>
      <w:r w:rsidRPr="00961509">
        <w:rPr>
          <w:b/>
        </w:rPr>
        <w:t xml:space="preserve">Câu 18: </w:t>
      </w:r>
      <w:r w:rsidRPr="00961509">
        <w:t>Đồ thị biểu diễn sự phụ thuộc của I vào U là đường:</w:t>
      </w:r>
    </w:p>
    <w:p w14:paraId="18889A83" w14:textId="77777777" w:rsidR="009F14AD" w:rsidRPr="00961509" w:rsidRDefault="009F14AD" w:rsidP="009F14AD">
      <w:pPr>
        <w:tabs>
          <w:tab w:val="left" w:pos="200"/>
          <w:tab w:val="left" w:pos="5200"/>
        </w:tabs>
      </w:pPr>
      <w:r w:rsidRPr="00961509">
        <w:tab/>
      </w:r>
      <w:r w:rsidRPr="00961509">
        <w:rPr>
          <w:b/>
        </w:rPr>
        <w:t xml:space="preserve">A. </w:t>
      </w:r>
      <w:r w:rsidRPr="00961509">
        <w:rPr>
          <w:bCs/>
          <w:lang w:val="vi-VN"/>
        </w:rPr>
        <w:t>Đường thẳng s</w:t>
      </w:r>
      <w:r w:rsidRPr="00961509">
        <w:rPr>
          <w:bCs/>
        </w:rPr>
        <w:t>ong</w:t>
      </w:r>
      <w:r w:rsidRPr="00961509">
        <w:t xml:space="preserve"> song với trục I</w:t>
      </w:r>
      <w:r w:rsidRPr="00961509">
        <w:tab/>
      </w:r>
      <w:r w:rsidRPr="00961509">
        <w:rPr>
          <w:b/>
        </w:rPr>
        <w:t xml:space="preserve">B. </w:t>
      </w:r>
      <w:r w:rsidRPr="00961509">
        <w:rPr>
          <w:bCs/>
          <w:lang w:val="vi-VN"/>
        </w:rPr>
        <w:t>Đường thẳng v</w:t>
      </w:r>
      <w:r w:rsidRPr="00961509">
        <w:rPr>
          <w:bCs/>
        </w:rPr>
        <w:t>uông</w:t>
      </w:r>
      <w:r w:rsidRPr="00961509">
        <w:t xml:space="preserve"> góc với trục I</w:t>
      </w:r>
    </w:p>
    <w:p w14:paraId="4B9C40C5" w14:textId="77777777" w:rsidR="009F14AD" w:rsidRPr="00961509" w:rsidRDefault="009F14AD" w:rsidP="009F14AD">
      <w:pPr>
        <w:tabs>
          <w:tab w:val="left" w:pos="200"/>
          <w:tab w:val="left" w:pos="5200"/>
        </w:tabs>
      </w:pPr>
      <w:r w:rsidRPr="00961509">
        <w:tab/>
      </w:r>
      <w:r w:rsidRPr="00961509">
        <w:rPr>
          <w:b/>
        </w:rPr>
        <w:t xml:space="preserve">C. </w:t>
      </w:r>
      <w:r w:rsidRPr="00961509">
        <w:rPr>
          <w:bCs/>
          <w:lang w:val="vi-VN"/>
        </w:rPr>
        <w:t>Đường t</w:t>
      </w:r>
      <w:r w:rsidRPr="00961509">
        <w:t>hẳng kéo dài đi qua gốc tọa độ</w:t>
      </w:r>
      <w:r w:rsidRPr="00961509">
        <w:tab/>
      </w:r>
      <w:r w:rsidRPr="00961509">
        <w:rPr>
          <w:b/>
        </w:rPr>
        <w:t xml:space="preserve">D. </w:t>
      </w:r>
      <w:r w:rsidRPr="00961509">
        <w:t>Đường thẳng không đi qua gốc tọa độ</w:t>
      </w:r>
    </w:p>
    <w:p w14:paraId="446DB3B6" w14:textId="77777777" w:rsidR="009F14AD" w:rsidRPr="00961509" w:rsidRDefault="009F14AD" w:rsidP="009F14AD">
      <w:pPr>
        <w:spacing w:before="60" w:after="60"/>
      </w:pPr>
      <w:r w:rsidRPr="00961509">
        <w:rPr>
          <w:b/>
        </w:rPr>
        <w:t xml:space="preserve">Câu 19: </w:t>
      </w:r>
      <w:r w:rsidRPr="00961509">
        <w:t>Khi một kim nam châm được để tự do đã cân bằng sẽ chỉ hướng</w:t>
      </w:r>
    </w:p>
    <w:p w14:paraId="3F942768" w14:textId="77777777" w:rsidR="009F14AD" w:rsidRPr="00961509" w:rsidRDefault="009F14AD" w:rsidP="009F14AD">
      <w:pPr>
        <w:tabs>
          <w:tab w:val="left" w:pos="200"/>
          <w:tab w:val="left" w:pos="5200"/>
        </w:tabs>
      </w:pPr>
      <w:r w:rsidRPr="00961509">
        <w:tab/>
      </w:r>
      <w:r w:rsidRPr="00961509">
        <w:rPr>
          <w:b/>
        </w:rPr>
        <w:t xml:space="preserve">A. </w:t>
      </w:r>
      <w:r w:rsidRPr="00961509">
        <w:t>Nam – Bắc</w:t>
      </w:r>
      <w:r w:rsidRPr="00961509">
        <w:tab/>
      </w:r>
      <w:r w:rsidRPr="00961509">
        <w:rPr>
          <w:b/>
        </w:rPr>
        <w:t xml:space="preserve">B. </w:t>
      </w:r>
      <w:r w:rsidRPr="00961509">
        <w:t>Đông Nam – Tây Bắc</w:t>
      </w:r>
    </w:p>
    <w:p w14:paraId="31B895E7" w14:textId="77777777" w:rsidR="009F14AD" w:rsidRPr="00961509" w:rsidRDefault="009F14AD" w:rsidP="009F14AD">
      <w:pPr>
        <w:tabs>
          <w:tab w:val="left" w:pos="200"/>
          <w:tab w:val="left" w:pos="5200"/>
        </w:tabs>
      </w:pPr>
      <w:r w:rsidRPr="00961509">
        <w:tab/>
      </w:r>
      <w:r w:rsidRPr="00961509">
        <w:rPr>
          <w:b/>
        </w:rPr>
        <w:t xml:space="preserve">C. </w:t>
      </w:r>
      <w:r w:rsidRPr="00961509">
        <w:t>Đông Bắc – Tây Nam</w:t>
      </w:r>
      <w:r w:rsidRPr="00961509">
        <w:tab/>
      </w:r>
      <w:r w:rsidRPr="00961509">
        <w:rPr>
          <w:b/>
        </w:rPr>
        <w:t xml:space="preserve">D. </w:t>
      </w:r>
      <w:r w:rsidRPr="00961509">
        <w:t>Đông – Tây</w:t>
      </w:r>
    </w:p>
    <w:p w14:paraId="115B7F96" w14:textId="77777777" w:rsidR="009F14AD" w:rsidRPr="00961509" w:rsidRDefault="009F14AD" w:rsidP="009F14AD">
      <w:pPr>
        <w:spacing w:before="60" w:after="60"/>
      </w:pPr>
      <w:r w:rsidRPr="00961509">
        <w:rPr>
          <w:b/>
        </w:rPr>
        <w:t xml:space="preserve">Câu 20: </w:t>
      </w:r>
      <w:r w:rsidRPr="00961509">
        <w:t>Dùng nam châm có thể tách các vụn kim loại trong hỗn hợp nào dưới đây?</w:t>
      </w:r>
    </w:p>
    <w:p w14:paraId="7E3A4799" w14:textId="77777777" w:rsidR="009F14AD" w:rsidRPr="00961509" w:rsidRDefault="009F14AD" w:rsidP="009F14AD">
      <w:pPr>
        <w:tabs>
          <w:tab w:val="left" w:pos="200"/>
          <w:tab w:val="left" w:pos="2700"/>
          <w:tab w:val="left" w:pos="5200"/>
          <w:tab w:val="left" w:pos="7700"/>
        </w:tabs>
      </w:pPr>
      <w:r w:rsidRPr="00961509">
        <w:tab/>
      </w:r>
      <w:r w:rsidRPr="00961509">
        <w:rPr>
          <w:b/>
        </w:rPr>
        <w:t xml:space="preserve">A. </w:t>
      </w:r>
      <w:r w:rsidRPr="00961509">
        <w:t>Đồng và sắt</w:t>
      </w:r>
      <w:r w:rsidRPr="00961509">
        <w:tab/>
      </w:r>
      <w:r w:rsidRPr="00961509">
        <w:rPr>
          <w:b/>
        </w:rPr>
        <w:t xml:space="preserve">B. </w:t>
      </w:r>
      <w:r w:rsidRPr="00961509">
        <w:t>Nhôm và đồng</w:t>
      </w:r>
      <w:r w:rsidRPr="00961509">
        <w:tab/>
      </w:r>
      <w:r w:rsidRPr="00961509">
        <w:rPr>
          <w:b/>
        </w:rPr>
        <w:t xml:space="preserve">C. </w:t>
      </w:r>
      <w:r w:rsidRPr="00961509">
        <w:t>Sắt và niken</w:t>
      </w:r>
      <w:r w:rsidRPr="00961509">
        <w:tab/>
      </w:r>
      <w:r w:rsidRPr="00961509">
        <w:rPr>
          <w:b/>
        </w:rPr>
        <w:t xml:space="preserve">D. </w:t>
      </w:r>
      <w:r w:rsidRPr="00961509">
        <w:t>Niken và côban</w:t>
      </w:r>
    </w:p>
    <w:p w14:paraId="1CD9BBEF" w14:textId="77777777" w:rsidR="009F14AD" w:rsidRPr="00961509" w:rsidRDefault="009F14AD" w:rsidP="009F14AD">
      <w:r w:rsidRPr="00961509">
        <w:rPr>
          <w:b/>
          <w:iCs/>
        </w:rPr>
        <w:t>Câu 21:</w:t>
      </w:r>
      <w:r w:rsidRPr="00961509">
        <w:t xml:space="preserve"> Đặt một kim nam châm gần một dây dẫn có dòng diện chạy qua, kim nam châm bị quay đi một góc nào đó là do dòng điện đã tác dụng lên kim nam châm:</w:t>
      </w:r>
    </w:p>
    <w:p w14:paraId="680B8355" w14:textId="77777777" w:rsidR="009F14AD" w:rsidRPr="00961509" w:rsidRDefault="009F14AD" w:rsidP="009F14AD">
      <w:pPr>
        <w:rPr>
          <w:lang w:val="vi-VN"/>
        </w:rPr>
      </w:pPr>
      <w:r w:rsidRPr="00961509">
        <w:t xml:space="preserve">  A. Lực hấp dẫn      B. Lực culong</w:t>
      </w:r>
      <w:r w:rsidRPr="00961509">
        <w:rPr>
          <w:lang w:val="vi-VN"/>
        </w:rPr>
        <w:t xml:space="preserve">        </w:t>
      </w:r>
      <w:r w:rsidRPr="00961509">
        <w:t>C. Lực điện từ</w:t>
      </w:r>
      <w:r w:rsidRPr="00961509">
        <w:rPr>
          <w:lang w:val="vi-VN"/>
        </w:rPr>
        <w:t xml:space="preserve">                D</w:t>
      </w:r>
      <w:r w:rsidRPr="00961509">
        <w:t>. Trọng lực</w:t>
      </w:r>
    </w:p>
    <w:p w14:paraId="1CBA46F9" w14:textId="77777777" w:rsidR="009F14AD" w:rsidRPr="00961509" w:rsidRDefault="009F14AD" w:rsidP="009F14AD">
      <w:r w:rsidRPr="00961509">
        <w:rPr>
          <w:b/>
          <w:iCs/>
        </w:rPr>
        <w:t>Câu 22:</w:t>
      </w:r>
      <w:r w:rsidRPr="00961509">
        <w:t xml:space="preserve"> Từ trường không tồn tại ở đâu:</w:t>
      </w:r>
    </w:p>
    <w:p w14:paraId="314171EF" w14:textId="77777777" w:rsidR="009F14AD" w:rsidRPr="00961509" w:rsidRDefault="009F14AD" w:rsidP="009F14AD">
      <w:r w:rsidRPr="00961509">
        <w:t xml:space="preserve">  A. Xung quanh nam châm.                                                          B. Xung quanh dòng điện.</w:t>
      </w:r>
    </w:p>
    <w:p w14:paraId="36BCAF7F" w14:textId="77777777" w:rsidR="009F14AD" w:rsidRPr="00961509" w:rsidRDefault="009F14AD" w:rsidP="009F14AD">
      <w:r w:rsidRPr="00961509">
        <w:t xml:space="preserve">  C. Xung quanh trái đất.                                                                D. Xung quanh điện tích đứng yên.</w:t>
      </w:r>
    </w:p>
    <w:p w14:paraId="7FA57486" w14:textId="77777777" w:rsidR="009F14AD" w:rsidRPr="00961509" w:rsidRDefault="009F14AD" w:rsidP="009F14AD">
      <w:r w:rsidRPr="00961509">
        <w:rPr>
          <w:b/>
          <w:iCs/>
        </w:rPr>
        <w:t>Câu 23:</w:t>
      </w:r>
      <w:r w:rsidRPr="00961509">
        <w:t xml:space="preserve"> Người ta dùng dụng cụ nào để nhận biết từ trường:</w:t>
      </w:r>
    </w:p>
    <w:p w14:paraId="09742D46" w14:textId="77777777" w:rsidR="009F14AD" w:rsidRPr="00961509" w:rsidRDefault="009F14AD" w:rsidP="009F14AD">
      <w:r w:rsidRPr="00961509">
        <w:lastRenderedPageBreak/>
        <w:t xml:space="preserve">  A. Dùng Ampe kế.                                                                       B.Dùng Vôn kế.</w:t>
      </w:r>
    </w:p>
    <w:p w14:paraId="48F97BD2" w14:textId="77777777" w:rsidR="009F14AD" w:rsidRPr="00961509" w:rsidRDefault="009F14AD" w:rsidP="009F14AD">
      <w:r w:rsidRPr="00961509">
        <w:t xml:space="preserve">  C. Dùng kim nam châm có trục quay.                                         D. Dùng áp kế.</w:t>
      </w:r>
    </w:p>
    <w:p w14:paraId="260FF345" w14:textId="77777777" w:rsidR="009F14AD" w:rsidRPr="00961509" w:rsidRDefault="009F14AD" w:rsidP="009F14AD">
      <w:r w:rsidRPr="00961509">
        <w:rPr>
          <w:b/>
          <w:iCs/>
        </w:rPr>
        <w:t>Câu 24:</w:t>
      </w:r>
      <w:r w:rsidRPr="00961509">
        <w:t xml:space="preserve"> Muốn cho một cái đinh thép trở thành một nam châm, ta làm như sau:</w:t>
      </w:r>
    </w:p>
    <w:p w14:paraId="4CF45896" w14:textId="77777777" w:rsidR="009F14AD" w:rsidRPr="00961509" w:rsidRDefault="009F14AD" w:rsidP="009F14AD">
      <w:r w:rsidRPr="00961509">
        <w:t xml:space="preserve">  A. Quét mạnh một đầu đinh vào một cực của nam châm.          B. Hơ đinh trên lửa.</w:t>
      </w:r>
    </w:p>
    <w:p w14:paraId="54F74703" w14:textId="77777777" w:rsidR="009F14AD" w:rsidRPr="00961509" w:rsidRDefault="009F14AD" w:rsidP="009F14AD">
      <w:r w:rsidRPr="00961509">
        <w:t xml:space="preserve">  C. Dùng len cọ xát mạnh nhiều lần vào đinh.                             D. Lấy búa đập mạnh vào đầu đinh.</w:t>
      </w:r>
    </w:p>
    <w:p w14:paraId="2D6C13BC" w14:textId="77777777" w:rsidR="009F14AD" w:rsidRPr="00961509" w:rsidRDefault="009F14AD" w:rsidP="009F14AD">
      <w:r w:rsidRPr="00961509">
        <w:rPr>
          <w:b/>
          <w:iCs/>
        </w:rPr>
        <w:t>Câu 25:</w:t>
      </w:r>
      <w:r w:rsidRPr="00961509">
        <w:t xml:space="preserve"> Theo quy tắc bàn tay trái để tìm chiều của lực điện từ tác dụng lên một dòng điện thẳng đặt trong từ trường thì ngón tay giữa hướng theo:</w:t>
      </w:r>
    </w:p>
    <w:p w14:paraId="263DDE60" w14:textId="77777777" w:rsidR="009F14AD" w:rsidRPr="00961509" w:rsidRDefault="009F14AD" w:rsidP="009F14AD">
      <w:r w:rsidRPr="00961509">
        <w:t xml:space="preserve">  A. Chiều của đường sức từ.                                  B. Chiều của lực điện từ.</w:t>
      </w:r>
    </w:p>
    <w:p w14:paraId="2E88E2DE" w14:textId="3ADA0AB2" w:rsidR="009F14AD" w:rsidRPr="00961509" w:rsidRDefault="009F14AD" w:rsidP="009F14AD">
      <w:r w:rsidRPr="00961509">
        <w:t xml:space="preserve">  C. Chiều của dòng điện.                                     </w:t>
      </w:r>
      <w:r>
        <w:rPr>
          <w:lang w:val="vi-VN"/>
        </w:rPr>
        <w:t xml:space="preserve"> </w:t>
      </w:r>
      <w:r w:rsidRPr="00961509">
        <w:t xml:space="preserve"> D. Không hướng theo hướng nào trong ba hướng trên.</w:t>
      </w:r>
    </w:p>
    <w:p w14:paraId="547417E5" w14:textId="77777777" w:rsidR="009F14AD" w:rsidRPr="00961509" w:rsidRDefault="009F14AD" w:rsidP="009F14AD">
      <w:pPr>
        <w:spacing w:before="60" w:after="60"/>
      </w:pPr>
      <w:r w:rsidRPr="00961509">
        <w:rPr>
          <w:b/>
        </w:rPr>
        <w:t xml:space="preserve">Câu 26: </w:t>
      </w:r>
      <w:r w:rsidRPr="00961509">
        <w:rPr>
          <w:lang w:val="pt-BR"/>
        </w:rPr>
        <w:t>Nhận định nào sau đây là đúng về từ trường của ống dây có dòng điện chạy qua?</w:t>
      </w:r>
    </w:p>
    <w:p w14:paraId="04C57D58" w14:textId="77777777" w:rsidR="009F14AD" w:rsidRPr="00961509" w:rsidRDefault="009F14AD" w:rsidP="009F14AD">
      <w:pPr>
        <w:tabs>
          <w:tab w:val="left" w:pos="200"/>
        </w:tabs>
      </w:pPr>
      <w:r w:rsidRPr="00961509">
        <w:tab/>
      </w:r>
      <w:r w:rsidRPr="00961509">
        <w:rPr>
          <w:b/>
        </w:rPr>
        <w:t xml:space="preserve">A. </w:t>
      </w:r>
      <w:r w:rsidRPr="00961509">
        <w:rPr>
          <w:lang w:val="pt-BR"/>
        </w:rPr>
        <w:t>Đầu ống dây có các đường sức từ đi ra gọi là cực Nam</w:t>
      </w:r>
    </w:p>
    <w:p w14:paraId="27664195" w14:textId="77777777" w:rsidR="009F14AD" w:rsidRPr="00961509" w:rsidRDefault="009F14AD" w:rsidP="009F14AD">
      <w:pPr>
        <w:tabs>
          <w:tab w:val="left" w:pos="200"/>
        </w:tabs>
      </w:pPr>
      <w:r w:rsidRPr="00961509">
        <w:tab/>
      </w:r>
      <w:r w:rsidRPr="00961509">
        <w:rPr>
          <w:b/>
        </w:rPr>
        <w:t xml:space="preserve">B. </w:t>
      </w:r>
      <w:r w:rsidRPr="00961509">
        <w:rPr>
          <w:lang w:val="pt-BR"/>
        </w:rPr>
        <w:t>Đường sức từ của ống dây là những đường không khép kín</w:t>
      </w:r>
    </w:p>
    <w:p w14:paraId="18EEB5D7" w14:textId="77777777" w:rsidR="009F14AD" w:rsidRPr="00961509" w:rsidRDefault="009F14AD" w:rsidP="009F14AD">
      <w:pPr>
        <w:tabs>
          <w:tab w:val="left" w:pos="200"/>
        </w:tabs>
      </w:pPr>
      <w:r w:rsidRPr="00961509">
        <w:tab/>
      </w:r>
      <w:r w:rsidRPr="00961509">
        <w:rPr>
          <w:b/>
        </w:rPr>
        <w:t xml:space="preserve">C. </w:t>
      </w:r>
      <w:r w:rsidRPr="00961509">
        <w:rPr>
          <w:lang w:val="pt-BR"/>
        </w:rPr>
        <w:t>Đường sức từ trong lòng ống dây gần như song song với nhau</w:t>
      </w:r>
    </w:p>
    <w:p w14:paraId="18C2C23D" w14:textId="77777777" w:rsidR="009F14AD" w:rsidRPr="00961509" w:rsidRDefault="009F14AD" w:rsidP="009F14AD">
      <w:pPr>
        <w:tabs>
          <w:tab w:val="left" w:pos="200"/>
        </w:tabs>
      </w:pPr>
      <w:r w:rsidRPr="00961509">
        <w:tab/>
      </w:r>
      <w:r w:rsidRPr="00961509">
        <w:rPr>
          <w:b/>
        </w:rPr>
        <w:t xml:space="preserve">D. </w:t>
      </w:r>
      <w:r w:rsidRPr="00961509">
        <w:rPr>
          <w:lang w:val="pt-BR"/>
        </w:rPr>
        <w:t>Đầu ống dây có các đường sức từ đi vào gọi là cực Bắc</w:t>
      </w:r>
    </w:p>
    <w:p w14:paraId="02A25C6E" w14:textId="77777777" w:rsidR="009F14AD" w:rsidRPr="00961509" w:rsidRDefault="009F14AD" w:rsidP="009F14AD">
      <w:pPr>
        <w:spacing w:before="60" w:after="60"/>
      </w:pPr>
      <w:r w:rsidRPr="00961509">
        <w:rPr>
          <w:b/>
        </w:rPr>
        <w:t xml:space="preserve">Câu 27: </w:t>
      </w:r>
      <w:r w:rsidRPr="00961509">
        <w:t xml:space="preserve">Tác dụng từ của dòng điện </w:t>
      </w:r>
      <w:r w:rsidRPr="00961509">
        <w:rPr>
          <w:b/>
        </w:rPr>
        <w:t>không</w:t>
      </w:r>
      <w:r w:rsidRPr="00961509">
        <w:t xml:space="preserve"> được ứng dụng trong:</w:t>
      </w:r>
    </w:p>
    <w:p w14:paraId="29C09944" w14:textId="77777777" w:rsidR="009F14AD" w:rsidRPr="00961509" w:rsidRDefault="009F14AD" w:rsidP="009F14AD">
      <w:pPr>
        <w:tabs>
          <w:tab w:val="left" w:pos="200"/>
          <w:tab w:val="left" w:pos="5200"/>
        </w:tabs>
      </w:pPr>
      <w:r w:rsidRPr="00961509">
        <w:tab/>
      </w:r>
      <w:r w:rsidRPr="00961509">
        <w:rPr>
          <w:b/>
        </w:rPr>
        <w:t xml:space="preserve">A. </w:t>
      </w:r>
      <w:r w:rsidRPr="00961509">
        <w:t>Quạt điện</w:t>
      </w:r>
      <w:r w:rsidRPr="00961509">
        <w:tab/>
      </w:r>
      <w:r w:rsidRPr="00961509">
        <w:rPr>
          <w:b/>
        </w:rPr>
        <w:t xml:space="preserve">B. </w:t>
      </w:r>
      <w:r w:rsidRPr="00961509">
        <w:t>Bàn là điện</w:t>
      </w:r>
    </w:p>
    <w:p w14:paraId="5CC48D1C" w14:textId="77777777" w:rsidR="009F14AD" w:rsidRPr="00961509" w:rsidRDefault="009F14AD" w:rsidP="009F14AD">
      <w:pPr>
        <w:tabs>
          <w:tab w:val="left" w:pos="200"/>
          <w:tab w:val="left" w:pos="5200"/>
        </w:tabs>
      </w:pPr>
      <w:r w:rsidRPr="00961509">
        <w:tab/>
      </w:r>
      <w:r w:rsidRPr="00961509">
        <w:rPr>
          <w:b/>
        </w:rPr>
        <w:t xml:space="preserve">C. </w:t>
      </w:r>
      <w:r w:rsidRPr="00961509">
        <w:t>Chuông điện</w:t>
      </w:r>
      <w:r w:rsidRPr="00961509">
        <w:tab/>
      </w:r>
      <w:r w:rsidRPr="00961509">
        <w:rPr>
          <w:b/>
        </w:rPr>
        <w:t xml:space="preserve">D. </w:t>
      </w:r>
      <w:r w:rsidRPr="00961509">
        <w:t>Máy hút các vật bằng sắt.</w:t>
      </w:r>
    </w:p>
    <w:p w14:paraId="7B665FFB" w14:textId="77777777" w:rsidR="009F14AD" w:rsidRPr="00961509" w:rsidRDefault="009F14AD" w:rsidP="009F14AD">
      <w:pPr>
        <w:spacing w:before="60" w:after="60"/>
      </w:pPr>
      <w:r w:rsidRPr="00961509">
        <w:rPr>
          <w:b/>
        </w:rPr>
        <w:t xml:space="preserve">Câu 28: </w:t>
      </w:r>
      <w:r w:rsidRPr="00961509">
        <w:rPr>
          <w:lang w:val="pt-BR"/>
        </w:rPr>
        <w:t>Lực do nam châm tác dụng lên dòng điện đặt gần nó được gọi là:</w:t>
      </w:r>
    </w:p>
    <w:p w14:paraId="217D2735" w14:textId="77777777" w:rsidR="009F14AD" w:rsidRPr="00961509" w:rsidRDefault="009F14AD" w:rsidP="009F14AD">
      <w:pPr>
        <w:tabs>
          <w:tab w:val="left" w:pos="200"/>
          <w:tab w:val="left" w:pos="2700"/>
          <w:tab w:val="left" w:pos="5200"/>
          <w:tab w:val="left" w:pos="7700"/>
        </w:tabs>
        <w:rPr>
          <w:lang w:val="pt-BR"/>
        </w:rPr>
      </w:pPr>
      <w:r w:rsidRPr="00961509">
        <w:tab/>
      </w:r>
      <w:r w:rsidRPr="00961509">
        <w:rPr>
          <w:b/>
        </w:rPr>
        <w:t xml:space="preserve">A. </w:t>
      </w:r>
      <w:r w:rsidRPr="00961509">
        <w:rPr>
          <w:lang w:val="pt-BR"/>
        </w:rPr>
        <w:t>Lực điện;</w:t>
      </w:r>
      <w:r w:rsidRPr="00961509">
        <w:tab/>
      </w:r>
      <w:r w:rsidRPr="00961509">
        <w:rPr>
          <w:b/>
        </w:rPr>
        <w:t xml:space="preserve">B. </w:t>
      </w:r>
      <w:r w:rsidRPr="00961509">
        <w:rPr>
          <w:lang w:val="pt-BR"/>
        </w:rPr>
        <w:t xml:space="preserve">Lực </w:t>
      </w:r>
      <w:r w:rsidRPr="00961509">
        <w:rPr>
          <w:lang w:val="vi-VN"/>
        </w:rPr>
        <w:t>đàn hồi</w:t>
      </w:r>
      <w:r w:rsidRPr="00961509">
        <w:tab/>
      </w:r>
      <w:r w:rsidRPr="00961509">
        <w:rPr>
          <w:b/>
        </w:rPr>
        <w:t xml:space="preserve">C. </w:t>
      </w:r>
      <w:r w:rsidRPr="00961509">
        <w:rPr>
          <w:lang w:val="pt-BR"/>
        </w:rPr>
        <w:t>Lực từ.</w:t>
      </w:r>
      <w:r w:rsidRPr="00961509">
        <w:tab/>
      </w:r>
      <w:r w:rsidRPr="00961509">
        <w:rPr>
          <w:b/>
        </w:rPr>
        <w:t xml:space="preserve">D. </w:t>
      </w:r>
      <w:r w:rsidRPr="00961509">
        <w:rPr>
          <w:lang w:val="pt-BR"/>
        </w:rPr>
        <w:t>Lực hấp dẫn</w:t>
      </w:r>
    </w:p>
    <w:p w14:paraId="5955DC04" w14:textId="77777777" w:rsidR="009F14AD" w:rsidRPr="00F53F52" w:rsidRDefault="009F14AD" w:rsidP="009F14AD">
      <w:pPr>
        <w:shd w:val="clear" w:color="auto" w:fill="FFFFFF"/>
        <w:spacing w:after="100" w:afterAutospacing="1"/>
      </w:pPr>
      <w:r w:rsidRPr="00961509">
        <w:rPr>
          <w:b/>
          <w:bCs/>
        </w:rPr>
        <w:t>Câu</w:t>
      </w:r>
      <w:r w:rsidRPr="00961509">
        <w:rPr>
          <w:b/>
          <w:bCs/>
          <w:lang w:val="vi-VN"/>
        </w:rPr>
        <w:t xml:space="preserve"> 29:</w:t>
      </w:r>
      <w:r w:rsidRPr="00961509">
        <w:t xml:space="preserve"> </w:t>
      </w:r>
      <w:r w:rsidRPr="00F53F52">
        <w:t>Chọn phương án sai.</w:t>
      </w:r>
    </w:p>
    <w:p w14:paraId="4DE67565" w14:textId="77777777" w:rsidR="009F14AD" w:rsidRPr="00F53F52" w:rsidRDefault="009F14AD" w:rsidP="009F14AD">
      <w:pPr>
        <w:shd w:val="clear" w:color="auto" w:fill="FFFFFF"/>
        <w:spacing w:after="100" w:afterAutospacing="1"/>
      </w:pPr>
      <w:r w:rsidRPr="00F53F52">
        <w:t>Trong thí nghiệm Ơ – xtét, khi đặt dây dẫn song song với kim nam châm, cho dòng điện chạy qua dây dẫn thì:</w:t>
      </w:r>
    </w:p>
    <w:p w14:paraId="1D328BC5" w14:textId="77777777" w:rsidR="009F14AD" w:rsidRPr="00F53F52" w:rsidRDefault="009F14AD" w:rsidP="009F14AD">
      <w:pPr>
        <w:shd w:val="clear" w:color="auto" w:fill="FFFFFF"/>
        <w:spacing w:after="100" w:afterAutospacing="1"/>
        <w:ind w:left="284"/>
      </w:pPr>
      <w:r w:rsidRPr="00F53F52">
        <w:t>A. Kim nam châm đứng yên không thay đổi.</w:t>
      </w:r>
      <w:r w:rsidRPr="00961509">
        <w:rPr>
          <w:lang w:val="vi-VN"/>
        </w:rPr>
        <w:t xml:space="preserve">   </w:t>
      </w:r>
      <w:r w:rsidRPr="00F53F52">
        <w:t>B. Có lực tác dụng lên kim nam châm.</w:t>
      </w:r>
    </w:p>
    <w:p w14:paraId="3728C382" w14:textId="77777777" w:rsidR="009F14AD" w:rsidRPr="00961509" w:rsidRDefault="009F14AD" w:rsidP="009F14AD">
      <w:pPr>
        <w:shd w:val="clear" w:color="auto" w:fill="FFFFFF"/>
        <w:spacing w:after="100" w:afterAutospacing="1"/>
        <w:ind w:left="142"/>
      </w:pPr>
      <w:r w:rsidRPr="00961509">
        <w:rPr>
          <w:lang w:val="vi-VN"/>
        </w:rPr>
        <w:t xml:space="preserve"> </w:t>
      </w:r>
      <w:r w:rsidRPr="00F53F52">
        <w:t>C. Lực tác dụng lên kim nam châm là lực từ.</w:t>
      </w:r>
      <w:r w:rsidRPr="00961509">
        <w:rPr>
          <w:lang w:val="vi-VN"/>
        </w:rPr>
        <w:t xml:space="preserve">    </w:t>
      </w:r>
      <w:r w:rsidRPr="00F53F52">
        <w:t>D. Kim nam châm bị lệch khỏi vị trí ban đầu.</w:t>
      </w:r>
    </w:p>
    <w:p w14:paraId="31E11BE2" w14:textId="77777777" w:rsidR="009F14AD" w:rsidRPr="00F53F52" w:rsidRDefault="009F14AD" w:rsidP="009F14AD">
      <w:pPr>
        <w:shd w:val="clear" w:color="auto" w:fill="FFFFFF"/>
        <w:spacing w:before="100" w:beforeAutospacing="1"/>
      </w:pPr>
      <w:r w:rsidRPr="00961509">
        <w:rPr>
          <w:b/>
          <w:bCs/>
        </w:rPr>
        <w:t>Câu</w:t>
      </w:r>
      <w:r w:rsidRPr="00961509">
        <w:rPr>
          <w:b/>
          <w:bCs/>
          <w:lang w:val="vi-VN"/>
        </w:rPr>
        <w:t xml:space="preserve"> 30:</w:t>
      </w:r>
      <w:r w:rsidRPr="00961509">
        <w:rPr>
          <w:lang w:val="vi-VN"/>
        </w:rPr>
        <w:t xml:space="preserve"> </w:t>
      </w:r>
      <w:r w:rsidRPr="00F53F52">
        <w:t>Trong thí nghiệm phát hiện từ trường của dòng điện, dây dẫn AB được bố trí như thế nào để hiện tượng xảy ra dễ quan sát nhất?</w:t>
      </w:r>
    </w:p>
    <w:p w14:paraId="23F775C9" w14:textId="77777777" w:rsidR="009F14AD" w:rsidRPr="00F53F52" w:rsidRDefault="009F14AD" w:rsidP="009F14AD">
      <w:pPr>
        <w:shd w:val="clear" w:color="auto" w:fill="FFFFFF"/>
        <w:spacing w:before="100" w:beforeAutospacing="1"/>
        <w:ind w:left="284"/>
        <w:outlineLvl w:val="5"/>
      </w:pPr>
      <w:r w:rsidRPr="00F53F52">
        <w:t>A. Tạo với kim nam châm một góc bất kì.</w:t>
      </w:r>
      <w:r w:rsidRPr="00961509">
        <w:rPr>
          <w:lang w:val="vi-VN"/>
        </w:rPr>
        <w:t xml:space="preserve">     </w:t>
      </w:r>
      <w:r w:rsidRPr="00F53F52">
        <w:t>B. song song với kim nam châm.</w:t>
      </w:r>
    </w:p>
    <w:p w14:paraId="676E5AD6" w14:textId="6A7040AA" w:rsidR="009F14AD" w:rsidRDefault="009F14AD" w:rsidP="009F14AD">
      <w:pPr>
        <w:shd w:val="clear" w:color="auto" w:fill="FFFFFF"/>
        <w:spacing w:before="100" w:beforeAutospacing="1"/>
        <w:ind w:left="284"/>
      </w:pPr>
      <w:r w:rsidRPr="00F53F52">
        <w:t>C. Vuông góc với kim nam châm.</w:t>
      </w:r>
      <w:r w:rsidRPr="00961509">
        <w:rPr>
          <w:lang w:val="vi-VN"/>
        </w:rPr>
        <w:t xml:space="preserve">                 </w:t>
      </w:r>
      <w:r w:rsidRPr="00F53F52">
        <w:t>D. Tạo với kim nam châm một góc nhọn.</w:t>
      </w:r>
    </w:p>
    <w:p w14:paraId="221EB3B8" w14:textId="318553BF" w:rsidR="009F14AD" w:rsidRPr="00057208" w:rsidRDefault="009F14AD" w:rsidP="009F14AD">
      <w:pPr>
        <w:spacing w:before="60" w:after="60"/>
        <w:jc w:val="both"/>
        <w:rPr>
          <w:sz w:val="26"/>
          <w:szCs w:val="26"/>
        </w:rPr>
      </w:pPr>
      <w:r w:rsidRPr="00057208">
        <w:rPr>
          <w:b/>
          <w:sz w:val="26"/>
        </w:rPr>
        <w:t xml:space="preserve">Câu </w:t>
      </w:r>
      <w:r>
        <w:rPr>
          <w:b/>
          <w:sz w:val="26"/>
        </w:rPr>
        <w:t>3</w:t>
      </w:r>
      <w:r w:rsidRPr="00057208">
        <w:rPr>
          <w:b/>
          <w:sz w:val="26"/>
        </w:rPr>
        <w:t>1</w:t>
      </w:r>
      <w:r w:rsidRPr="00057208">
        <w:rPr>
          <w:sz w:val="26"/>
        </w:rPr>
        <w:t xml:space="preserve">: </w:t>
      </w:r>
      <w:r w:rsidRPr="00057208">
        <w:rPr>
          <w:sz w:val="26"/>
          <w:szCs w:val="26"/>
        </w:rPr>
        <w:t>Câu phát biểu nào sau đây đúng khi nói về điện trở của vật dẫn?</w:t>
      </w:r>
    </w:p>
    <w:p w14:paraId="0EE1586A" w14:textId="77777777" w:rsidR="009F14AD" w:rsidRPr="00057208" w:rsidRDefault="009F14AD" w:rsidP="009F14AD">
      <w:pPr>
        <w:spacing w:before="60" w:after="60"/>
        <w:jc w:val="both"/>
        <w:rPr>
          <w:sz w:val="26"/>
        </w:rPr>
      </w:pPr>
      <w:r w:rsidRPr="00057208">
        <w:rPr>
          <w:sz w:val="26"/>
        </w:rPr>
        <w:t>A. Đại lượng R đặc trưng cho tính cản trở hiệu điện thế của vật gọi là điện trở của vật dẫn.</w:t>
      </w:r>
    </w:p>
    <w:p w14:paraId="76098151" w14:textId="77777777" w:rsidR="009F14AD" w:rsidRPr="00057208" w:rsidRDefault="009F14AD" w:rsidP="009F14AD">
      <w:pPr>
        <w:spacing w:before="60" w:after="60"/>
        <w:jc w:val="both"/>
        <w:rPr>
          <w:sz w:val="26"/>
        </w:rPr>
      </w:pPr>
      <w:r w:rsidRPr="00057208">
        <w:rPr>
          <w:sz w:val="26"/>
        </w:rPr>
        <w:t>B. Đại lượng R đặc trưng cho tính cản trở các nguyên tử cấu tạo nên vật gọi là điện trở của vật dẫn.</w:t>
      </w:r>
    </w:p>
    <w:p w14:paraId="65B30413" w14:textId="77777777" w:rsidR="009F14AD" w:rsidRPr="00057208" w:rsidRDefault="009F14AD" w:rsidP="009F14AD">
      <w:pPr>
        <w:spacing w:before="60" w:after="60"/>
        <w:jc w:val="both"/>
        <w:rPr>
          <w:color w:val="FF0000"/>
          <w:sz w:val="26"/>
        </w:rPr>
      </w:pPr>
      <w:r w:rsidRPr="00057208">
        <w:rPr>
          <w:sz w:val="26"/>
        </w:rPr>
        <w:t>C. Đại lượng R đặc trưng cho tính cản trở dòng điện của vật dẫn gọi là điện trở của vật dẫn.</w:t>
      </w:r>
    </w:p>
    <w:p w14:paraId="1FB02C4A" w14:textId="77777777" w:rsidR="009F14AD" w:rsidRPr="00057208" w:rsidRDefault="009F14AD" w:rsidP="009F14AD">
      <w:pPr>
        <w:spacing w:before="60" w:after="60"/>
        <w:jc w:val="both"/>
        <w:rPr>
          <w:sz w:val="26"/>
        </w:rPr>
      </w:pPr>
      <w:r w:rsidRPr="00057208">
        <w:rPr>
          <w:sz w:val="26"/>
        </w:rPr>
        <w:lastRenderedPageBreak/>
        <w:t>D. Đại lượng R đặc trưng cho tính cản trở êlêctrôn của vật gọi là điện trở của vật dẫn.</w:t>
      </w:r>
    </w:p>
    <w:p w14:paraId="449FCF20" w14:textId="5C780F6A" w:rsidR="009F14AD" w:rsidRPr="00057208" w:rsidRDefault="009F14AD" w:rsidP="009F14AD">
      <w:pPr>
        <w:spacing w:before="60" w:after="60"/>
        <w:jc w:val="both"/>
        <w:rPr>
          <w:sz w:val="26"/>
        </w:rPr>
      </w:pPr>
      <w:r w:rsidRPr="00057208">
        <w:rPr>
          <w:b/>
          <w:sz w:val="26"/>
        </w:rPr>
        <w:t xml:space="preserve">Câu </w:t>
      </w:r>
      <w:r>
        <w:rPr>
          <w:b/>
          <w:sz w:val="26"/>
        </w:rPr>
        <w:t>3</w:t>
      </w:r>
      <w:r w:rsidRPr="00057208">
        <w:rPr>
          <w:b/>
          <w:sz w:val="26"/>
        </w:rPr>
        <w:t>2</w:t>
      </w:r>
      <w:r w:rsidRPr="00057208">
        <w:rPr>
          <w:sz w:val="26"/>
        </w:rPr>
        <w:t xml:space="preserve">:  Đối với mỗi dây dẫn thương số </w:t>
      </w:r>
      <w:r w:rsidRPr="00326161">
        <w:rPr>
          <w:position w:val="-24"/>
        </w:rPr>
        <w:object w:dxaOrig="300" w:dyaOrig="620" w14:anchorId="5D75DB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0.75pt" o:ole="">
            <v:imagedata r:id="rId7" o:title=""/>
          </v:shape>
          <o:OLEObject Type="Embed" ProgID="Equation.3" ShapeID="_x0000_i1025" DrawAspect="Content" ObjectID="_1703915994" r:id="rId8"/>
        </w:object>
      </w:r>
      <w:r w:rsidRPr="00057208">
        <w:rPr>
          <w:sz w:val="26"/>
        </w:rPr>
        <w:t xml:space="preserve"> có giá trị:</w:t>
      </w:r>
    </w:p>
    <w:p w14:paraId="41D9D9F6" w14:textId="77777777" w:rsidR="009F14AD" w:rsidRPr="00057208" w:rsidRDefault="009F14AD" w:rsidP="009F14AD">
      <w:pPr>
        <w:spacing w:before="60" w:after="60"/>
        <w:jc w:val="both"/>
        <w:rPr>
          <w:sz w:val="26"/>
        </w:rPr>
      </w:pPr>
      <w:r w:rsidRPr="00057208">
        <w:rPr>
          <w:sz w:val="26"/>
        </w:rPr>
        <w:t xml:space="preserve">     A. tỉ lệ thuận với hiệu điện thế U.                     C. không đổi.</w:t>
      </w:r>
    </w:p>
    <w:p w14:paraId="5D8B9C50" w14:textId="77777777" w:rsidR="009F14AD" w:rsidRPr="00057208" w:rsidRDefault="009F14AD" w:rsidP="009F14AD">
      <w:pPr>
        <w:spacing w:before="60" w:after="60"/>
        <w:jc w:val="both"/>
        <w:rPr>
          <w:sz w:val="26"/>
          <w:lang w:val="pt-BR"/>
        </w:rPr>
      </w:pPr>
      <w:r w:rsidRPr="00057208">
        <w:rPr>
          <w:sz w:val="26"/>
        </w:rPr>
        <w:t xml:space="preserve">    B. tỉ lệ nghịch với cường độ dòng điện I.          </w:t>
      </w:r>
      <w:r w:rsidRPr="00057208">
        <w:rPr>
          <w:sz w:val="26"/>
          <w:lang w:val="pt-BR"/>
        </w:rPr>
        <w:t>D. cả A và B đều đúng.</w:t>
      </w:r>
    </w:p>
    <w:p w14:paraId="4FF8A31F" w14:textId="51DCE0C9" w:rsidR="009F14AD" w:rsidRPr="00057208" w:rsidRDefault="009F14AD" w:rsidP="009F14AD">
      <w:pPr>
        <w:spacing w:before="60" w:after="60"/>
        <w:jc w:val="both"/>
        <w:rPr>
          <w:sz w:val="26"/>
          <w:lang w:val="pt-BR"/>
        </w:rPr>
      </w:pPr>
      <w:r w:rsidRPr="00057208">
        <w:rPr>
          <w:b/>
          <w:sz w:val="26"/>
          <w:lang w:val="pt-BR"/>
        </w:rPr>
        <w:t xml:space="preserve">Câu </w:t>
      </w:r>
      <w:r>
        <w:rPr>
          <w:b/>
          <w:sz w:val="26"/>
          <w:lang w:val="pt-BR"/>
        </w:rPr>
        <w:t>3</w:t>
      </w:r>
      <w:r w:rsidRPr="00057208">
        <w:rPr>
          <w:b/>
          <w:sz w:val="26"/>
          <w:lang w:val="pt-BR"/>
        </w:rPr>
        <w:t>3</w:t>
      </w:r>
      <w:r w:rsidRPr="00057208">
        <w:rPr>
          <w:sz w:val="26"/>
          <w:lang w:val="pt-BR"/>
        </w:rPr>
        <w:t>: Tìm câu đúng về cách đọc và kí hiệu của đơn vị của điện trở:</w:t>
      </w:r>
    </w:p>
    <w:p w14:paraId="1096B1FC" w14:textId="77777777" w:rsidR="009F14AD" w:rsidRPr="00057208" w:rsidRDefault="009F14AD" w:rsidP="009F14AD">
      <w:pPr>
        <w:spacing w:before="60" w:after="60"/>
        <w:jc w:val="both"/>
        <w:rPr>
          <w:sz w:val="26"/>
          <w:lang w:val="fr-FR"/>
        </w:rPr>
      </w:pPr>
      <w:r w:rsidRPr="00057208">
        <w:rPr>
          <w:sz w:val="26"/>
          <w:lang w:val="fr-FR"/>
        </w:rPr>
        <w:t xml:space="preserve">          A. Ôm nhân mét kí hiệu là </w:t>
      </w:r>
      <w:r w:rsidRPr="00326161">
        <w:rPr>
          <w:lang w:val="fr-FR"/>
        </w:rPr>
        <w:sym w:font="Symbol" w:char="F057"/>
      </w:r>
      <w:r w:rsidRPr="00057208">
        <w:rPr>
          <w:sz w:val="26"/>
          <w:lang w:val="fr-FR"/>
        </w:rPr>
        <w:t>.m.</w:t>
      </w:r>
      <w:r w:rsidRPr="00057208">
        <w:rPr>
          <w:sz w:val="26"/>
          <w:lang w:val="fr-FR"/>
        </w:rPr>
        <w:tab/>
        <w:t xml:space="preserve">         C. Rô kí hiệu là</w:t>
      </w:r>
      <w:r w:rsidRPr="00326161">
        <w:rPr>
          <w:position w:val="-10"/>
          <w:lang w:val="fr-FR"/>
        </w:rPr>
        <w:object w:dxaOrig="240" w:dyaOrig="260" w14:anchorId="0D7A7B1C">
          <v:shape id="_x0000_i1026" type="#_x0000_t75" style="width:12pt;height:12.75pt" o:ole="">
            <v:imagedata r:id="rId9" o:title=""/>
          </v:shape>
          <o:OLEObject Type="Embed" ProgID="Equation.DSMT4" ShapeID="_x0000_i1026" DrawAspect="Content" ObjectID="_1703915995" r:id="rId10"/>
        </w:object>
      </w:r>
      <w:r w:rsidRPr="00057208">
        <w:rPr>
          <w:sz w:val="26"/>
          <w:lang w:val="fr-FR"/>
        </w:rPr>
        <w:t>.</w:t>
      </w:r>
    </w:p>
    <w:p w14:paraId="0036BC3C" w14:textId="77777777" w:rsidR="009F14AD" w:rsidRPr="00057208" w:rsidRDefault="009F14AD" w:rsidP="009F14AD">
      <w:pPr>
        <w:spacing w:before="60" w:after="60"/>
        <w:jc w:val="both"/>
        <w:rPr>
          <w:sz w:val="26"/>
          <w:lang w:val="fr-FR"/>
        </w:rPr>
      </w:pPr>
      <w:r>
        <w:rPr>
          <w:sz w:val="26"/>
          <w:lang w:val="vi-VN"/>
        </w:rPr>
        <w:t xml:space="preserve">          </w:t>
      </w:r>
      <w:r w:rsidRPr="00057208">
        <w:rPr>
          <w:sz w:val="26"/>
          <w:lang w:val="fr-FR"/>
        </w:rPr>
        <w:t xml:space="preserve">B. Ôm chia mét, kí hiệu là </w:t>
      </w:r>
      <w:r w:rsidRPr="00326161">
        <w:rPr>
          <w:lang w:val="fr-FR"/>
        </w:rPr>
        <w:sym w:font="Symbol" w:char="F057"/>
      </w:r>
      <w:r w:rsidRPr="00057208">
        <w:rPr>
          <w:sz w:val="26"/>
          <w:lang w:val="fr-FR"/>
        </w:rPr>
        <w:t xml:space="preserve"> / m.</w:t>
      </w:r>
      <w:r w:rsidRPr="00057208">
        <w:rPr>
          <w:sz w:val="26"/>
          <w:lang w:val="fr-FR"/>
        </w:rPr>
        <w:tab/>
        <w:t xml:space="preserve">         D. Ôm  kí hiệu là </w:t>
      </w:r>
      <w:r w:rsidRPr="00326161">
        <w:rPr>
          <w:lang w:val="fr-FR"/>
        </w:rPr>
        <w:sym w:font="Symbol" w:char="F057"/>
      </w:r>
      <w:r w:rsidRPr="00057208">
        <w:rPr>
          <w:sz w:val="26"/>
          <w:lang w:val="fr-FR"/>
        </w:rPr>
        <w:t>.</w:t>
      </w:r>
    </w:p>
    <w:p w14:paraId="4EDFF94D" w14:textId="24DFDAB8" w:rsidR="009F14AD" w:rsidRPr="00057208" w:rsidRDefault="009F14AD" w:rsidP="009F14AD">
      <w:pPr>
        <w:spacing w:before="60" w:after="60"/>
        <w:jc w:val="both"/>
        <w:rPr>
          <w:sz w:val="26"/>
          <w:lang w:val="pt-BR"/>
        </w:rPr>
      </w:pPr>
      <w:r w:rsidRPr="00057208">
        <w:rPr>
          <w:b/>
          <w:sz w:val="26"/>
          <w:lang w:val="pt-BR"/>
        </w:rPr>
        <w:t xml:space="preserve">Câu </w:t>
      </w:r>
      <w:r>
        <w:rPr>
          <w:b/>
          <w:sz w:val="26"/>
          <w:lang w:val="pt-BR"/>
        </w:rPr>
        <w:t>34</w:t>
      </w:r>
      <w:r>
        <w:rPr>
          <w:b/>
          <w:sz w:val="26"/>
          <w:lang w:val="vi-VN"/>
        </w:rPr>
        <w:t>:</w:t>
      </w:r>
      <w:r w:rsidRPr="00057208">
        <w:rPr>
          <w:sz w:val="26"/>
          <w:lang w:val="pt-BR"/>
        </w:rPr>
        <w:t xml:space="preserve"> Chọn câu trả lời đúng. Trong đoạn mạch song song:</w:t>
      </w:r>
    </w:p>
    <w:p w14:paraId="016BDEF6" w14:textId="77777777" w:rsidR="009F14AD" w:rsidRPr="00057208" w:rsidRDefault="009F14AD" w:rsidP="009F14AD">
      <w:pPr>
        <w:spacing w:before="60" w:after="60"/>
        <w:jc w:val="both"/>
        <w:rPr>
          <w:sz w:val="26"/>
          <w:lang w:val="pt-BR"/>
        </w:rPr>
      </w:pPr>
      <w:r w:rsidRPr="00057208">
        <w:rPr>
          <w:sz w:val="26"/>
          <w:lang w:val="pt-BR"/>
        </w:rPr>
        <w:tab/>
        <w:t>A. Điện trở tương đương bằng tổng các điện trở thành phần.</w:t>
      </w:r>
    </w:p>
    <w:p w14:paraId="22553905" w14:textId="77777777" w:rsidR="009F14AD" w:rsidRPr="00057208" w:rsidRDefault="009F14AD" w:rsidP="009F14AD">
      <w:pPr>
        <w:spacing w:before="60" w:after="60"/>
        <w:jc w:val="both"/>
        <w:rPr>
          <w:sz w:val="26"/>
          <w:lang w:val="pt-BR"/>
        </w:rPr>
      </w:pPr>
      <w:r w:rsidRPr="00057208">
        <w:rPr>
          <w:sz w:val="26"/>
          <w:lang w:val="pt-BR"/>
        </w:rPr>
        <w:tab/>
        <w:t>B. Điện trở tương đương bằng mỗi điện trở thành phần.</w:t>
      </w:r>
    </w:p>
    <w:p w14:paraId="3A792A64" w14:textId="77777777" w:rsidR="009F14AD" w:rsidRPr="00057208" w:rsidRDefault="009F14AD" w:rsidP="009F14AD">
      <w:pPr>
        <w:spacing w:before="60" w:after="60"/>
        <w:jc w:val="both"/>
        <w:rPr>
          <w:sz w:val="26"/>
        </w:rPr>
      </w:pPr>
      <w:r w:rsidRPr="00057208">
        <w:rPr>
          <w:sz w:val="26"/>
          <w:lang w:val="pt-BR"/>
        </w:rPr>
        <w:tab/>
      </w:r>
      <w:r w:rsidRPr="00057208">
        <w:rPr>
          <w:sz w:val="26"/>
        </w:rPr>
        <w:t>C. Nghịch đảo của điện trở tương đương bằng tổng các nghịch đảo của mỗi điện trở thành phần.</w:t>
      </w:r>
    </w:p>
    <w:p w14:paraId="555C1ECC" w14:textId="77777777" w:rsidR="009F14AD" w:rsidRPr="00057208" w:rsidRDefault="009F14AD" w:rsidP="009F14AD">
      <w:pPr>
        <w:spacing w:before="60" w:after="60"/>
        <w:jc w:val="both"/>
        <w:rPr>
          <w:sz w:val="26"/>
        </w:rPr>
      </w:pPr>
      <w:r w:rsidRPr="00057208">
        <w:rPr>
          <w:sz w:val="26"/>
        </w:rPr>
        <w:tab/>
        <w:t>D. Nghịch đảo của điện trở tương đương bằng tổng các điện trở thành phần.</w:t>
      </w:r>
    </w:p>
    <w:p w14:paraId="4A165FCF" w14:textId="0708CBC3" w:rsidR="009F14AD" w:rsidRPr="00057208" w:rsidRDefault="009F14AD" w:rsidP="009F14AD">
      <w:pPr>
        <w:spacing w:before="60" w:after="60"/>
        <w:jc w:val="both"/>
        <w:rPr>
          <w:sz w:val="26"/>
        </w:rPr>
      </w:pPr>
      <w:r w:rsidRPr="00057208">
        <w:rPr>
          <w:b/>
          <w:sz w:val="26"/>
        </w:rPr>
        <w:t xml:space="preserve">Câu </w:t>
      </w:r>
      <w:r>
        <w:rPr>
          <w:b/>
          <w:sz w:val="26"/>
        </w:rPr>
        <w:t>35</w:t>
      </w:r>
      <w:r>
        <w:rPr>
          <w:b/>
          <w:sz w:val="26"/>
          <w:lang w:val="vi-VN"/>
        </w:rPr>
        <w:t>:</w:t>
      </w:r>
      <w:r w:rsidRPr="00057208">
        <w:rPr>
          <w:sz w:val="26"/>
        </w:rPr>
        <w:t xml:space="preserve">  Cho đoạn mạch gồm hai điện trở R</w:t>
      </w:r>
      <w:r w:rsidRPr="00057208">
        <w:rPr>
          <w:sz w:val="26"/>
          <w:vertAlign w:val="subscript"/>
        </w:rPr>
        <w:t>1</w:t>
      </w:r>
      <w:r w:rsidRPr="00057208">
        <w:rPr>
          <w:sz w:val="26"/>
        </w:rPr>
        <w:t xml:space="preserve"> và R</w:t>
      </w:r>
      <w:r w:rsidRPr="00057208">
        <w:rPr>
          <w:sz w:val="26"/>
          <w:vertAlign w:val="subscript"/>
        </w:rPr>
        <w:t>2</w:t>
      </w:r>
      <w:r w:rsidRPr="00057208">
        <w:rPr>
          <w:sz w:val="26"/>
        </w:rPr>
        <w:t xml:space="preserve"> song song. Gọi I</w:t>
      </w:r>
      <w:r w:rsidRPr="00057208">
        <w:rPr>
          <w:sz w:val="26"/>
          <w:vertAlign w:val="subscript"/>
        </w:rPr>
        <w:t>1</w:t>
      </w:r>
      <w:r w:rsidRPr="00057208">
        <w:rPr>
          <w:sz w:val="26"/>
        </w:rPr>
        <w:t xml:space="preserve"> và I</w:t>
      </w:r>
      <w:r w:rsidRPr="00057208">
        <w:rPr>
          <w:sz w:val="26"/>
          <w:vertAlign w:val="subscript"/>
        </w:rPr>
        <w:t>2</w:t>
      </w:r>
      <w:r w:rsidRPr="00057208">
        <w:rPr>
          <w:sz w:val="26"/>
        </w:rPr>
        <w:t xml:space="preserve"> lần lượt là cường độ dòng điện chạy qua R</w:t>
      </w:r>
      <w:r w:rsidRPr="00057208">
        <w:rPr>
          <w:sz w:val="26"/>
          <w:vertAlign w:val="subscript"/>
        </w:rPr>
        <w:t>1</w:t>
      </w:r>
      <w:r w:rsidRPr="00057208">
        <w:rPr>
          <w:sz w:val="26"/>
        </w:rPr>
        <w:t xml:space="preserve"> và R</w:t>
      </w:r>
      <w:r w:rsidRPr="00057208">
        <w:rPr>
          <w:sz w:val="26"/>
          <w:vertAlign w:val="subscript"/>
        </w:rPr>
        <w:t>2</w:t>
      </w:r>
      <w:r w:rsidRPr="00057208">
        <w:rPr>
          <w:sz w:val="26"/>
        </w:rPr>
        <w:t>. Hệ thức nào sau đây là đúng?</w:t>
      </w:r>
    </w:p>
    <w:p w14:paraId="57667106" w14:textId="77777777" w:rsidR="009F14AD" w:rsidRPr="00057208" w:rsidRDefault="009F14AD" w:rsidP="009F14AD">
      <w:pPr>
        <w:spacing w:before="60" w:after="60"/>
        <w:jc w:val="both"/>
        <w:rPr>
          <w:sz w:val="26"/>
          <w:lang w:val="fr-FR"/>
        </w:rPr>
      </w:pPr>
      <w:r w:rsidRPr="00057208">
        <w:rPr>
          <w:sz w:val="26"/>
        </w:rPr>
        <w:t xml:space="preserve">A. </w:t>
      </w:r>
      <w:r w:rsidRPr="00326161">
        <w:rPr>
          <w:lang w:val="fr-FR"/>
        </w:rPr>
        <w:object w:dxaOrig="880" w:dyaOrig="680" w14:anchorId="2ED1982C">
          <v:shape id="_x0000_i1027" type="#_x0000_t75" style="width:48pt;height:36.75pt" o:ole="">
            <v:imagedata r:id="rId11" o:title=""/>
          </v:shape>
          <o:OLEObject Type="Embed" ProgID="Equation.3" ShapeID="_x0000_i1027" DrawAspect="Content" ObjectID="_1703915996" r:id="rId12"/>
        </w:object>
      </w:r>
      <w:r w:rsidRPr="00057208">
        <w:rPr>
          <w:sz w:val="26"/>
        </w:rPr>
        <w:tab/>
      </w:r>
      <w:r w:rsidRPr="00057208">
        <w:rPr>
          <w:sz w:val="26"/>
        </w:rPr>
        <w:tab/>
      </w:r>
      <w:r>
        <w:rPr>
          <w:sz w:val="26"/>
        </w:rPr>
        <w:t>B</w:t>
      </w:r>
      <w:r w:rsidRPr="00057208">
        <w:rPr>
          <w:sz w:val="26"/>
        </w:rPr>
        <w:t xml:space="preserve">. </w:t>
      </w:r>
      <w:r w:rsidRPr="00326161">
        <w:rPr>
          <w:lang w:val="fr-FR"/>
        </w:rPr>
        <w:object w:dxaOrig="960" w:dyaOrig="680" w14:anchorId="39C78FE6">
          <v:shape id="_x0000_i1028" type="#_x0000_t75" style="width:52.5pt;height:36.75pt" o:ole="">
            <v:imagedata r:id="rId13" o:title=""/>
          </v:shape>
          <o:OLEObject Type="Embed" ProgID="Equation.3" ShapeID="_x0000_i1028" DrawAspect="Content" ObjectID="_1703915997" r:id="rId14"/>
        </w:object>
      </w:r>
      <w:r>
        <w:rPr>
          <w:sz w:val="26"/>
          <w:lang w:val="vi-VN"/>
        </w:rPr>
        <w:t xml:space="preserve">           C</w:t>
      </w:r>
      <w:r w:rsidRPr="00057208">
        <w:rPr>
          <w:color w:val="FF0000"/>
          <w:sz w:val="26"/>
        </w:rPr>
        <w:t xml:space="preserve">. </w:t>
      </w:r>
      <w:r w:rsidRPr="00326161">
        <w:rPr>
          <w:lang w:val="fr-FR"/>
        </w:rPr>
        <w:object w:dxaOrig="880" w:dyaOrig="680" w14:anchorId="37E84212">
          <v:shape id="_x0000_i1029" type="#_x0000_t75" style="width:48pt;height:36.75pt" o:ole="">
            <v:imagedata r:id="rId15" o:title=""/>
          </v:shape>
          <o:OLEObject Type="Embed" ProgID="Equation.3" ShapeID="_x0000_i1029" DrawAspect="Content" ObjectID="_1703915998" r:id="rId16"/>
        </w:object>
      </w:r>
      <w:r w:rsidRPr="00057208">
        <w:rPr>
          <w:color w:val="FF0000"/>
          <w:sz w:val="26"/>
        </w:rPr>
        <w:t xml:space="preserve"> </w:t>
      </w:r>
      <w:r w:rsidRPr="00057208">
        <w:rPr>
          <w:color w:val="FF0000"/>
          <w:sz w:val="26"/>
        </w:rPr>
        <w:tab/>
      </w:r>
      <w:r w:rsidRPr="00057208">
        <w:rPr>
          <w:sz w:val="26"/>
        </w:rPr>
        <w:tab/>
      </w:r>
      <w:r w:rsidRPr="00057208">
        <w:rPr>
          <w:sz w:val="26"/>
        </w:rPr>
        <w:tab/>
      </w:r>
      <w:r>
        <w:rPr>
          <w:sz w:val="26"/>
        </w:rPr>
        <w:t>D</w:t>
      </w:r>
      <w:r w:rsidRPr="00057208">
        <w:rPr>
          <w:sz w:val="26"/>
        </w:rPr>
        <w:t xml:space="preserve">. </w:t>
      </w:r>
      <w:r w:rsidRPr="00326161">
        <w:rPr>
          <w:lang w:val="fr-FR"/>
        </w:rPr>
        <w:object w:dxaOrig="960" w:dyaOrig="680" w14:anchorId="643B8C5F">
          <v:shape id="_x0000_i1030" type="#_x0000_t75" style="width:52.5pt;height:36.75pt" o:ole="">
            <v:imagedata r:id="rId17" o:title=""/>
          </v:shape>
          <o:OLEObject Type="Embed" ProgID="Equation.3" ShapeID="_x0000_i1030" DrawAspect="Content" ObjectID="_1703915999" r:id="rId18"/>
        </w:object>
      </w:r>
    </w:p>
    <w:p w14:paraId="100AD171" w14:textId="7CC9EDFF" w:rsidR="009F14AD" w:rsidRPr="00C23353" w:rsidRDefault="009F14AD" w:rsidP="009F14AD">
      <w:pPr>
        <w:rPr>
          <w:i/>
        </w:rPr>
      </w:pPr>
      <w:r w:rsidRPr="00C23353">
        <w:rPr>
          <w:b/>
          <w:color w:val="000000"/>
        </w:rPr>
        <w:t xml:space="preserve">Câu </w:t>
      </w:r>
      <w:r>
        <w:rPr>
          <w:b/>
          <w:color w:val="000000"/>
        </w:rPr>
        <w:t>36</w:t>
      </w:r>
      <w:r>
        <w:rPr>
          <w:b/>
          <w:color w:val="000000"/>
          <w:lang w:val="vi-VN"/>
        </w:rPr>
        <w:t>:</w:t>
      </w:r>
      <w:r w:rsidRPr="00C23353">
        <w:rPr>
          <w:b/>
          <w:color w:val="000000"/>
        </w:rPr>
        <w:t xml:space="preserve"> </w:t>
      </w:r>
      <w:r w:rsidRPr="00C23353">
        <w:t>Số đếm của công tơ điện ở gia đình cho biết:</w:t>
      </w:r>
    </w:p>
    <w:p w14:paraId="0A11A2DD" w14:textId="77777777" w:rsidR="009F14AD" w:rsidRPr="00C23353" w:rsidRDefault="009F14AD" w:rsidP="009F14AD">
      <w:pPr>
        <w:rPr>
          <w:color w:val="000000"/>
        </w:rPr>
      </w:pPr>
      <w:r w:rsidRPr="00C23353">
        <w:t>A</w:t>
      </w:r>
      <w:r w:rsidRPr="00C23353">
        <w:rPr>
          <w:color w:val="000000"/>
        </w:rPr>
        <w:t xml:space="preserve">. Thời gian sử dụng điện của gia đình.           B. Điện năng mà gia đình đã sử dụng.         </w:t>
      </w:r>
    </w:p>
    <w:p w14:paraId="61A19E59" w14:textId="77777777" w:rsidR="009F14AD" w:rsidRPr="00C23353" w:rsidRDefault="009F14AD" w:rsidP="009F14AD">
      <w:pPr>
        <w:rPr>
          <w:color w:val="000000"/>
        </w:rPr>
      </w:pPr>
      <w:r w:rsidRPr="00C23353">
        <w:rPr>
          <w:color w:val="000000"/>
        </w:rPr>
        <w:t xml:space="preserve">C. Công suất điện mà gia đình sử dụng.       </w:t>
      </w:r>
      <w:r>
        <w:rPr>
          <w:color w:val="000000"/>
          <w:lang w:val="vi-VN"/>
        </w:rPr>
        <w:t xml:space="preserve">  </w:t>
      </w:r>
      <w:r w:rsidRPr="00C23353">
        <w:rPr>
          <w:color w:val="000000"/>
        </w:rPr>
        <w:t>D. Số dụng cụ và thiết bị điện đang sử dụng.</w:t>
      </w:r>
    </w:p>
    <w:p w14:paraId="1044A0AA" w14:textId="35E26978" w:rsidR="009F14AD" w:rsidRPr="00C23353" w:rsidRDefault="009F14AD" w:rsidP="009F14AD">
      <w:pPr>
        <w:jc w:val="both"/>
        <w:rPr>
          <w:color w:val="000000"/>
        </w:rPr>
      </w:pPr>
      <w:r w:rsidRPr="00C23353">
        <w:rPr>
          <w:b/>
          <w:color w:val="000000"/>
        </w:rPr>
        <w:t xml:space="preserve">Câu </w:t>
      </w:r>
      <w:r>
        <w:rPr>
          <w:b/>
          <w:color w:val="000000"/>
        </w:rPr>
        <w:t>37</w:t>
      </w:r>
      <w:r>
        <w:rPr>
          <w:b/>
          <w:color w:val="000000"/>
          <w:lang w:val="vi-VN"/>
        </w:rPr>
        <w:t>:</w:t>
      </w:r>
      <w:r w:rsidRPr="00C23353">
        <w:rPr>
          <w:color w:val="000000"/>
        </w:rPr>
        <w:t xml:space="preserve"> Một biến trở con chạy làm bằng dây nikêlin có điện trở suất </w:t>
      </w:r>
      <w:r w:rsidRPr="00C23353">
        <w:rPr>
          <w:color w:val="000000"/>
          <w:position w:val="-10"/>
        </w:rPr>
        <w:object w:dxaOrig="240" w:dyaOrig="260" w14:anchorId="5B84FE90">
          <v:shape id="_x0000_i1031" type="#_x0000_t75" style="width:12pt;height:12.75pt" o:ole="">
            <v:imagedata r:id="rId19" o:title=""/>
          </v:shape>
          <o:OLEObject Type="Embed" ProgID="Equation.3" ShapeID="_x0000_i1031" DrawAspect="Content" ObjectID="_1703916000" r:id="rId20"/>
        </w:object>
      </w:r>
      <w:r w:rsidRPr="00C23353">
        <w:rPr>
          <w:color w:val="000000"/>
        </w:rPr>
        <w:t>= 0,40.10</w:t>
      </w:r>
      <w:r w:rsidRPr="00C23353">
        <w:rPr>
          <w:color w:val="000000"/>
          <w:vertAlign w:val="superscript"/>
        </w:rPr>
        <w:t>-6</w:t>
      </w:r>
      <w:r w:rsidRPr="00C23353">
        <w:rPr>
          <w:color w:val="000000"/>
        </w:rPr>
        <w:t xml:space="preserve"> </w:t>
      </w:r>
      <w:r w:rsidRPr="00C23353">
        <w:rPr>
          <w:color w:val="000000"/>
          <w:position w:val="-4"/>
        </w:rPr>
        <w:object w:dxaOrig="260" w:dyaOrig="260" w14:anchorId="1826C34A">
          <v:shape id="_x0000_i1032" type="#_x0000_t75" style="width:12.75pt;height:12.75pt" o:ole="">
            <v:imagedata r:id="rId21" o:title=""/>
          </v:shape>
          <o:OLEObject Type="Embed" ProgID="Equation.3" ShapeID="_x0000_i1032" DrawAspect="Content" ObjectID="_1703916001" r:id="rId22"/>
        </w:object>
      </w:r>
      <w:r w:rsidRPr="00C23353">
        <w:rPr>
          <w:color w:val="000000"/>
        </w:rPr>
        <w:t>m và tiết diện là 0,6mm</w:t>
      </w:r>
      <w:r w:rsidRPr="00C23353">
        <w:rPr>
          <w:color w:val="000000"/>
          <w:vertAlign w:val="superscript"/>
        </w:rPr>
        <w:t>2</w:t>
      </w:r>
      <w:r w:rsidRPr="00C23353">
        <w:rPr>
          <w:color w:val="000000"/>
        </w:rPr>
        <w:t xml:space="preserve"> và gồm 1000 vòng quấn quanh lõi sứ hình trụ tròn có bán kính 10cm. Tính điện trở lớn nhất của biến trở này.</w:t>
      </w:r>
    </w:p>
    <w:p w14:paraId="33D4558D" w14:textId="77777777" w:rsidR="009F14AD" w:rsidRPr="00C23353" w:rsidRDefault="009F14AD" w:rsidP="009F14AD">
      <w:pPr>
        <w:rPr>
          <w:color w:val="000000"/>
        </w:rPr>
      </w:pPr>
      <w:r w:rsidRPr="00C23353">
        <w:rPr>
          <w:color w:val="000000"/>
        </w:rPr>
        <w:t>A. 6,67</w:t>
      </w:r>
      <w:r w:rsidRPr="00C23353">
        <w:rPr>
          <w:bCs/>
          <w:iCs/>
          <w:color w:val="000000"/>
          <w:lang w:val="it-IT"/>
        </w:rPr>
        <w:t xml:space="preserve"> Ω                    B. 666,67 Ω                    C. 209,33 Ω                   D. 20,93 Ω</w:t>
      </w:r>
    </w:p>
    <w:p w14:paraId="73E2DA1C" w14:textId="597C9A07" w:rsidR="009F14AD" w:rsidRPr="00C23353" w:rsidRDefault="009F14AD" w:rsidP="009F14AD">
      <w:pPr>
        <w:tabs>
          <w:tab w:val="left" w:pos="5610"/>
        </w:tabs>
        <w:rPr>
          <w:color w:val="000000"/>
          <w:lang w:val="nl-NL"/>
        </w:rPr>
      </w:pPr>
      <w:r w:rsidRPr="00C23353">
        <w:rPr>
          <w:b/>
          <w:color w:val="000000"/>
        </w:rPr>
        <w:t xml:space="preserve">Câu </w:t>
      </w:r>
      <w:r>
        <w:rPr>
          <w:b/>
          <w:color w:val="000000"/>
        </w:rPr>
        <w:t>38</w:t>
      </w:r>
      <w:r>
        <w:rPr>
          <w:b/>
          <w:color w:val="000000"/>
          <w:lang w:val="vi-VN"/>
        </w:rPr>
        <w:t>:</w:t>
      </w:r>
      <w:r w:rsidRPr="00C23353">
        <w:rPr>
          <w:b/>
          <w:color w:val="000000"/>
        </w:rPr>
        <w:t xml:space="preserve"> </w:t>
      </w:r>
      <w:r w:rsidRPr="00C23353">
        <w:rPr>
          <w:color w:val="000000"/>
          <w:lang w:val="nl-NL"/>
        </w:rPr>
        <w:t>Xét các dây dẫn được làm từ cùng một loại vật liệu, nếu chiều dài dây dẫn tăng gấp 3 lần và tiết diện giảm đi 2 lần thì điện trở của dây dẫn:</w:t>
      </w:r>
    </w:p>
    <w:p w14:paraId="60D666D8" w14:textId="77777777" w:rsidR="009F14AD" w:rsidRPr="001222BC" w:rsidRDefault="009F14AD" w:rsidP="009F14AD">
      <w:pPr>
        <w:tabs>
          <w:tab w:val="left" w:pos="5610"/>
        </w:tabs>
        <w:rPr>
          <w:color w:val="000000"/>
          <w:lang w:val="vi-VN"/>
        </w:rPr>
      </w:pPr>
      <w:r w:rsidRPr="00C23353">
        <w:rPr>
          <w:color w:val="000000"/>
          <w:lang w:val="nl-NL"/>
        </w:rPr>
        <w:t>A. Tăng gấp 6 lần.          B. Giảm đi 6 lần.</w:t>
      </w:r>
      <w:r>
        <w:rPr>
          <w:color w:val="000000"/>
          <w:lang w:val="vi-VN"/>
        </w:rPr>
        <w:t xml:space="preserve">          </w:t>
      </w:r>
      <w:r w:rsidRPr="00C23353">
        <w:rPr>
          <w:color w:val="000000"/>
          <w:lang w:val="nl-NL"/>
        </w:rPr>
        <w:t>C. Tăng gấp 1,5 lần.                    D. Giảm đi 1,5 lần.</w:t>
      </w:r>
    </w:p>
    <w:p w14:paraId="1C346448" w14:textId="3D140BC7" w:rsidR="009F14AD" w:rsidRPr="00C23353" w:rsidRDefault="009F14AD" w:rsidP="009F14AD">
      <w:pPr>
        <w:jc w:val="both"/>
        <w:rPr>
          <w:b/>
          <w:bCs/>
          <w:iCs/>
          <w:color w:val="000000"/>
          <w:lang w:val="it-IT"/>
        </w:rPr>
      </w:pPr>
      <w:r w:rsidRPr="00C23353">
        <w:rPr>
          <w:b/>
          <w:color w:val="000000"/>
        </w:rPr>
        <w:t xml:space="preserve">Câu </w:t>
      </w:r>
      <w:r>
        <w:rPr>
          <w:b/>
          <w:color w:val="000000"/>
        </w:rPr>
        <w:t>39</w:t>
      </w:r>
      <w:r>
        <w:rPr>
          <w:b/>
          <w:color w:val="000000"/>
          <w:lang w:val="vi-VN"/>
        </w:rPr>
        <w:t>:</w:t>
      </w:r>
      <w:r w:rsidRPr="00C23353">
        <w:rPr>
          <w:b/>
          <w:color w:val="000000"/>
        </w:rPr>
        <w:t xml:space="preserve"> </w:t>
      </w:r>
      <w:r w:rsidRPr="00C23353">
        <w:rPr>
          <w:bCs/>
          <w:iCs/>
          <w:color w:val="000000"/>
          <w:lang w:val="it-IT"/>
        </w:rPr>
        <w:t>Trên một bàn là có ghi 220V – 1100W. Khi bàn là này hoạt động bình thường thì nó có điện trở bao nhiêu ?</w:t>
      </w:r>
    </w:p>
    <w:p w14:paraId="20F7E2A5" w14:textId="77777777" w:rsidR="009F14AD" w:rsidRPr="00C23353" w:rsidRDefault="009F14AD" w:rsidP="009F14AD">
      <w:pPr>
        <w:jc w:val="both"/>
        <w:rPr>
          <w:bCs/>
          <w:iCs/>
          <w:color w:val="000000"/>
          <w:lang w:val="it-IT"/>
        </w:rPr>
      </w:pPr>
      <w:r w:rsidRPr="00C23353">
        <w:rPr>
          <w:bCs/>
          <w:iCs/>
          <w:color w:val="000000"/>
          <w:lang w:val="it-IT"/>
        </w:rPr>
        <w:t xml:space="preserve">A. 0,2Ω                         B. 44Ω                       C. 5Ω                       D. 5500Ω   </w:t>
      </w:r>
    </w:p>
    <w:p w14:paraId="60BE882A" w14:textId="0366A34E" w:rsidR="009F14AD" w:rsidRPr="00C23353" w:rsidRDefault="009F14AD" w:rsidP="009F14AD">
      <w:pPr>
        <w:rPr>
          <w:lang w:val="pt-BR"/>
        </w:rPr>
      </w:pPr>
      <w:r w:rsidRPr="00C23353">
        <w:rPr>
          <w:b/>
          <w:bCs/>
          <w:lang w:val="pt-BR"/>
        </w:rPr>
        <w:t xml:space="preserve">Câu </w:t>
      </w:r>
      <w:r>
        <w:rPr>
          <w:b/>
          <w:bCs/>
          <w:lang w:val="pt-BR"/>
        </w:rPr>
        <w:t>40</w:t>
      </w:r>
      <w:r>
        <w:rPr>
          <w:b/>
          <w:bCs/>
          <w:lang w:val="vi-VN"/>
        </w:rPr>
        <w:t>:</w:t>
      </w:r>
      <w:r w:rsidRPr="00C23353">
        <w:rPr>
          <w:lang w:val="pt-BR"/>
        </w:rPr>
        <w:t xml:space="preserve"> </w:t>
      </w:r>
      <w:r w:rsidRPr="00C23353">
        <w:rPr>
          <w:bCs/>
          <w:lang w:val="pt-BR"/>
        </w:rPr>
        <w:t xml:space="preserve">Đơn vị nào dưới đây </w:t>
      </w:r>
      <w:r w:rsidRPr="00C23353">
        <w:rPr>
          <w:b/>
          <w:bCs/>
          <w:i/>
          <w:lang w:val="pt-BR"/>
        </w:rPr>
        <w:t>không phải</w:t>
      </w:r>
      <w:r w:rsidRPr="00C23353">
        <w:rPr>
          <w:bCs/>
          <w:lang w:val="pt-BR"/>
        </w:rPr>
        <w:t xml:space="preserve">  là đơn vị của điện năng</w:t>
      </w:r>
      <w:r w:rsidRPr="00C23353">
        <w:rPr>
          <w:lang w:val="pt-BR"/>
        </w:rPr>
        <w:t>?</w:t>
      </w:r>
    </w:p>
    <w:p w14:paraId="087AA441" w14:textId="77777777" w:rsidR="009F14AD" w:rsidRPr="00C23353" w:rsidRDefault="009F14AD" w:rsidP="009F14AD">
      <w:pPr>
        <w:rPr>
          <w:i/>
          <w:iCs/>
          <w:vertAlign w:val="subscript"/>
          <w:lang w:val="pt-BR"/>
        </w:rPr>
      </w:pPr>
      <w:r w:rsidRPr="00C23353">
        <w:rPr>
          <w:lang w:val="pt-BR"/>
        </w:rPr>
        <w:t>A.Jun (J)</w:t>
      </w:r>
      <w:r w:rsidRPr="00C23353">
        <w:rPr>
          <w:lang w:val="pt-BR"/>
        </w:rPr>
        <w:tab/>
        <w:t xml:space="preserve">    B. Kilôoat giờ (kW.h)            C. Niutơn (N)          D. Số đếm của công tơ điện</w:t>
      </w:r>
      <w:r w:rsidRPr="00C23353">
        <w:rPr>
          <w:bCs/>
          <w:lang w:val="pt-BR"/>
        </w:rPr>
        <w:t xml:space="preserve"> </w:t>
      </w:r>
    </w:p>
    <w:p w14:paraId="6F6DAC3F" w14:textId="77777777" w:rsidR="009F14AD" w:rsidRPr="00F53F52" w:rsidRDefault="009F14AD" w:rsidP="009F14AD">
      <w:pPr>
        <w:shd w:val="clear" w:color="auto" w:fill="FFFFFF"/>
        <w:spacing w:before="100" w:beforeAutospacing="1"/>
        <w:ind w:left="284"/>
      </w:pPr>
    </w:p>
    <w:p w14:paraId="5CE8B9CE" w14:textId="77777777" w:rsidR="002F6109" w:rsidRDefault="002F6109"/>
    <w:sectPr w:rsidR="002F610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14AD"/>
    <w:rsid w:val="000023A4"/>
    <w:rsid w:val="002F6109"/>
    <w:rsid w:val="009F14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757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14A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14A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customXml" Target="ink/ink1.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10-15T07:31:52.018"/>
    </inkml:context>
    <inkml:brush xml:id="br0">
      <inkml:brushProperty name="width" value="0.05" units="cm"/>
      <inkml:brushProperty name="height" value="0.05" units="cm"/>
    </inkml:brush>
  </inkml:definitions>
  <inkml:trace contextRef="#ctx0" brushRef="#br0">27 1 24 0 0,'0'0'31'0'0,"-19"15"2290"0"0,18-14-2338 0 0,-4 12 10 0 0,5-13 9 0 0,0 0 0 0 0,0 0 0 0 0,0 0 0 0 0,0 0 0 0 0,-1 0 0 0 0,1 1 0 0 0,0-1 0 0 0,0 0 0 0 0,0 0-1 0 0,0 0 1 0 0,0 0 0 0 0,0 0 0 0 0,0 0 0 0 0,0 1 0 0 0,0-1 0 0 0,0 0 0 0 0,0 0 0 0 0,0 0 0 0 0,0 0-1 0 0,0 0 1 0 0,0 0 0 0 0,0 1 0 0 0,0-1 0 0 0,0 0 0 0 0,0 0 0 0 0,0 0 0 0 0,0 0 0 0 0,0 0 0 0 0,0 1 0 0 0,0-1-1 0 0,0 0 1 0 0,0 0 0 0 0,0 0 0 0 0,0 0 0 0 0,0 0 0 0 0,0 1 0 0 0,0-1 0 0 0,0 0 0 0 0,0 0 0 0 0,0 0-1 0 0,0 0 1 0 0,1 0 0 0 0,-1 0 0 0 0,0 0 0 0 0,0 0 0 0 0,0 0 0 0 0,0 1 0 0 0,0-1 0 0 0,0 0 0 0 0,1 0 0 0 0,-1 0-1 0 0,0 0 1 0 0,0 0 0 0 0,0 0 0 0 0,0 0 0 0 0,0 0 0 0 0,1 0 0 0 0,-1 0 0 0 0,0 0 0 0 0,0 0 0 0 0,0 0 0 0 0,0 0-1 0 0,0 0 1 0 0,1 0 0 0 0,25-11-2203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426</Words>
  <Characters>8133</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P- THCS LTK</cp:lastModifiedBy>
  <cp:revision>2</cp:revision>
  <dcterms:created xsi:type="dcterms:W3CDTF">2022-01-17T02:13:00Z</dcterms:created>
  <dcterms:modified xsi:type="dcterms:W3CDTF">2022-01-17T02:13:00Z</dcterms:modified>
</cp:coreProperties>
</file>